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45" r:id="rId1"/>
    <p:sldMasterId id="2147483757" r:id="rId2"/>
    <p:sldMasterId id="2147483847" r:id="rId3"/>
  </p:sldMasterIdLst>
  <p:notesMasterIdLst>
    <p:notesMasterId r:id="rId36"/>
  </p:notesMasterIdLst>
  <p:sldIdLst>
    <p:sldId id="256" r:id="rId4"/>
    <p:sldId id="257" r:id="rId5"/>
    <p:sldId id="258" r:id="rId6"/>
    <p:sldId id="259" r:id="rId7"/>
    <p:sldId id="260" r:id="rId8"/>
    <p:sldId id="326" r:id="rId9"/>
    <p:sldId id="328" r:id="rId10"/>
    <p:sldId id="262" r:id="rId11"/>
    <p:sldId id="261" r:id="rId12"/>
    <p:sldId id="263" r:id="rId13"/>
    <p:sldId id="264" r:id="rId14"/>
    <p:sldId id="265" r:id="rId15"/>
    <p:sldId id="266" r:id="rId16"/>
    <p:sldId id="277" r:id="rId17"/>
    <p:sldId id="329" r:id="rId18"/>
    <p:sldId id="292" r:id="rId19"/>
    <p:sldId id="330" r:id="rId20"/>
    <p:sldId id="285" r:id="rId21"/>
    <p:sldId id="331" r:id="rId22"/>
    <p:sldId id="289" r:id="rId23"/>
    <p:sldId id="290" r:id="rId24"/>
    <p:sldId id="286" r:id="rId25"/>
    <p:sldId id="282" r:id="rId26"/>
    <p:sldId id="278" r:id="rId27"/>
    <p:sldId id="280" r:id="rId28"/>
    <p:sldId id="281" r:id="rId29"/>
    <p:sldId id="279" r:id="rId30"/>
    <p:sldId id="275" r:id="rId31"/>
    <p:sldId id="267" r:id="rId32"/>
    <p:sldId id="269" r:id="rId33"/>
    <p:sldId id="268" r:id="rId34"/>
    <p:sldId id="283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C0F46CF-6858-43CE-A532-682FC82DCB9A}" v="44" dt="2021-08-19T08:51:27.843"/>
    <p1510:client id="{F0AA84DD-85D6-4083-9BC6-3FDD84C5179A}" v="54" dt="2021-08-20T04:12:36.92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243"/>
    <p:restoredTop sz="94487"/>
  </p:normalViewPr>
  <p:slideViewPr>
    <p:cSldViewPr snapToGrid="0" snapToObjects="1">
      <p:cViewPr varScale="1">
        <p:scale>
          <a:sx n="78" d="100"/>
          <a:sy n="78" d="100"/>
        </p:scale>
        <p:origin x="149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microsoft.com/office/2015/10/relationships/revisionInfo" Target="revisionInfo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an Nguyen" userId="7d7745dcf5ea0862" providerId="LiveId" clId="{F0AA84DD-85D6-4083-9BC6-3FDD84C5179A}"/>
    <pc:docChg chg="modSld sldOrd">
      <pc:chgData name="Huan Nguyen" userId="7d7745dcf5ea0862" providerId="LiveId" clId="{F0AA84DD-85D6-4083-9BC6-3FDD84C5179A}" dt="2021-08-20T04:14:21.407" v="108"/>
      <pc:docMkLst>
        <pc:docMk/>
      </pc:docMkLst>
      <pc:sldChg chg="modSp mod">
        <pc:chgData name="Huan Nguyen" userId="7d7745dcf5ea0862" providerId="LiveId" clId="{F0AA84DD-85D6-4083-9BC6-3FDD84C5179A}" dt="2021-08-20T03:53:20.649" v="9"/>
        <pc:sldMkLst>
          <pc:docMk/>
          <pc:sldMk cId="585662844" sldId="256"/>
        </pc:sldMkLst>
        <pc:spChg chg="mod">
          <ac:chgData name="Huan Nguyen" userId="7d7745dcf5ea0862" providerId="LiveId" clId="{F0AA84DD-85D6-4083-9BC6-3FDD84C5179A}" dt="2021-08-20T03:53:20.649" v="9"/>
          <ac:spMkLst>
            <pc:docMk/>
            <pc:sldMk cId="585662844" sldId="256"/>
            <ac:spMk id="2" creationId="{00000000-0000-0000-0000-000000000000}"/>
          </ac:spMkLst>
        </pc:spChg>
        <pc:spChg chg="mod">
          <ac:chgData name="Huan Nguyen" userId="7d7745dcf5ea0862" providerId="LiveId" clId="{F0AA84DD-85D6-4083-9BC6-3FDD84C5179A}" dt="2021-08-20T03:46:53.584" v="2" actId="1076"/>
          <ac:spMkLst>
            <pc:docMk/>
            <pc:sldMk cId="585662844" sldId="256"/>
            <ac:spMk id="4" creationId="{00000000-0000-0000-0000-000000000000}"/>
          </ac:spMkLst>
        </pc:spChg>
      </pc:sldChg>
      <pc:sldChg chg="modSp">
        <pc:chgData name="Huan Nguyen" userId="7d7745dcf5ea0862" providerId="LiveId" clId="{F0AA84DD-85D6-4083-9BC6-3FDD84C5179A}" dt="2021-08-20T03:53:20.649" v="9"/>
        <pc:sldMkLst>
          <pc:docMk/>
          <pc:sldMk cId="1917930682" sldId="257"/>
        </pc:sldMkLst>
        <pc:spChg chg="mod">
          <ac:chgData name="Huan Nguyen" userId="7d7745dcf5ea0862" providerId="LiveId" clId="{F0AA84DD-85D6-4083-9BC6-3FDD84C5179A}" dt="2021-08-20T03:53:20.649" v="9"/>
          <ac:spMkLst>
            <pc:docMk/>
            <pc:sldMk cId="1917930682" sldId="257"/>
            <ac:spMk id="14" creationId="{00000000-0000-0000-0000-000000000000}"/>
          </ac:spMkLst>
        </pc:spChg>
      </pc:sldChg>
      <pc:sldChg chg="modSp">
        <pc:chgData name="Huan Nguyen" userId="7d7745dcf5ea0862" providerId="LiveId" clId="{F0AA84DD-85D6-4083-9BC6-3FDD84C5179A}" dt="2021-08-20T03:53:20.649" v="9"/>
        <pc:sldMkLst>
          <pc:docMk/>
          <pc:sldMk cId="1344708901" sldId="258"/>
        </pc:sldMkLst>
        <pc:spChg chg="mod">
          <ac:chgData name="Huan Nguyen" userId="7d7745dcf5ea0862" providerId="LiveId" clId="{F0AA84DD-85D6-4083-9BC6-3FDD84C5179A}" dt="2021-08-20T03:53:20.649" v="9"/>
          <ac:spMkLst>
            <pc:docMk/>
            <pc:sldMk cId="1344708901" sldId="258"/>
            <ac:spMk id="3" creationId="{00000000-0000-0000-0000-000000000000}"/>
          </ac:spMkLst>
        </pc:spChg>
      </pc:sldChg>
      <pc:sldChg chg="modSp">
        <pc:chgData name="Huan Nguyen" userId="7d7745dcf5ea0862" providerId="LiveId" clId="{F0AA84DD-85D6-4083-9BC6-3FDD84C5179A}" dt="2021-08-20T03:53:20.649" v="9"/>
        <pc:sldMkLst>
          <pc:docMk/>
          <pc:sldMk cId="979555975" sldId="259"/>
        </pc:sldMkLst>
        <pc:spChg chg="mod">
          <ac:chgData name="Huan Nguyen" userId="7d7745dcf5ea0862" providerId="LiveId" clId="{F0AA84DD-85D6-4083-9BC6-3FDD84C5179A}" dt="2021-08-20T03:53:20.649" v="9"/>
          <ac:spMkLst>
            <pc:docMk/>
            <pc:sldMk cId="979555975" sldId="259"/>
            <ac:spMk id="14" creationId="{00000000-0000-0000-0000-000000000000}"/>
          </ac:spMkLst>
        </pc:spChg>
      </pc:sldChg>
      <pc:sldChg chg="modSp">
        <pc:chgData name="Huan Nguyen" userId="7d7745dcf5ea0862" providerId="LiveId" clId="{F0AA84DD-85D6-4083-9BC6-3FDD84C5179A}" dt="2021-08-20T03:53:20.649" v="9"/>
        <pc:sldMkLst>
          <pc:docMk/>
          <pc:sldMk cId="955294049" sldId="260"/>
        </pc:sldMkLst>
        <pc:spChg chg="mod">
          <ac:chgData name="Huan Nguyen" userId="7d7745dcf5ea0862" providerId="LiveId" clId="{F0AA84DD-85D6-4083-9BC6-3FDD84C5179A}" dt="2021-08-20T03:53:20.649" v="9"/>
          <ac:spMkLst>
            <pc:docMk/>
            <pc:sldMk cId="955294049" sldId="260"/>
            <ac:spMk id="14" creationId="{00000000-0000-0000-0000-000000000000}"/>
          </ac:spMkLst>
        </pc:spChg>
      </pc:sldChg>
      <pc:sldChg chg="modSp">
        <pc:chgData name="Huan Nguyen" userId="7d7745dcf5ea0862" providerId="LiveId" clId="{F0AA84DD-85D6-4083-9BC6-3FDD84C5179A}" dt="2021-08-20T03:53:20.649" v="9"/>
        <pc:sldMkLst>
          <pc:docMk/>
          <pc:sldMk cId="768266526" sldId="261"/>
        </pc:sldMkLst>
        <pc:spChg chg="mod">
          <ac:chgData name="Huan Nguyen" userId="7d7745dcf5ea0862" providerId="LiveId" clId="{F0AA84DD-85D6-4083-9BC6-3FDD84C5179A}" dt="2021-08-20T03:53:20.649" v="9"/>
          <ac:spMkLst>
            <pc:docMk/>
            <pc:sldMk cId="768266526" sldId="261"/>
            <ac:spMk id="2" creationId="{00000000-0000-0000-0000-000000000000}"/>
          </ac:spMkLst>
        </pc:spChg>
        <pc:spChg chg="mod">
          <ac:chgData name="Huan Nguyen" userId="7d7745dcf5ea0862" providerId="LiveId" clId="{F0AA84DD-85D6-4083-9BC6-3FDD84C5179A}" dt="2021-08-20T03:53:20.649" v="9"/>
          <ac:spMkLst>
            <pc:docMk/>
            <pc:sldMk cId="768266526" sldId="261"/>
            <ac:spMk id="4" creationId="{00000000-0000-0000-0000-000000000000}"/>
          </ac:spMkLst>
        </pc:spChg>
      </pc:sldChg>
      <pc:sldChg chg="modSp">
        <pc:chgData name="Huan Nguyen" userId="7d7745dcf5ea0862" providerId="LiveId" clId="{F0AA84DD-85D6-4083-9BC6-3FDD84C5179A}" dt="2021-08-20T03:53:20.649" v="9"/>
        <pc:sldMkLst>
          <pc:docMk/>
          <pc:sldMk cId="1742717419" sldId="262"/>
        </pc:sldMkLst>
        <pc:spChg chg="mod">
          <ac:chgData name="Huan Nguyen" userId="7d7745dcf5ea0862" providerId="LiveId" clId="{F0AA84DD-85D6-4083-9BC6-3FDD84C5179A}" dt="2021-08-20T03:53:20.649" v="9"/>
          <ac:spMkLst>
            <pc:docMk/>
            <pc:sldMk cId="1742717419" sldId="262"/>
            <ac:spMk id="14" creationId="{00000000-0000-0000-0000-000000000000}"/>
          </ac:spMkLst>
        </pc:spChg>
      </pc:sldChg>
      <pc:sldChg chg="modSp mod">
        <pc:chgData name="Huan Nguyen" userId="7d7745dcf5ea0862" providerId="LiveId" clId="{F0AA84DD-85D6-4083-9BC6-3FDD84C5179A}" dt="2021-08-20T03:54:13.200" v="12" actId="20577"/>
        <pc:sldMkLst>
          <pc:docMk/>
          <pc:sldMk cId="84046884" sldId="263"/>
        </pc:sldMkLst>
        <pc:spChg chg="mod">
          <ac:chgData name="Huan Nguyen" userId="7d7745dcf5ea0862" providerId="LiveId" clId="{F0AA84DD-85D6-4083-9BC6-3FDD84C5179A}" dt="2021-08-20T03:54:13.200" v="12" actId="20577"/>
          <ac:spMkLst>
            <pc:docMk/>
            <pc:sldMk cId="84046884" sldId="263"/>
            <ac:spMk id="2" creationId="{00000000-0000-0000-0000-000000000000}"/>
          </ac:spMkLst>
        </pc:spChg>
        <pc:spChg chg="mod">
          <ac:chgData name="Huan Nguyen" userId="7d7745dcf5ea0862" providerId="LiveId" clId="{F0AA84DD-85D6-4083-9BC6-3FDD84C5179A}" dt="2021-08-20T03:53:20.649" v="9"/>
          <ac:spMkLst>
            <pc:docMk/>
            <pc:sldMk cId="84046884" sldId="263"/>
            <ac:spMk id="4" creationId="{00000000-0000-0000-0000-000000000000}"/>
          </ac:spMkLst>
        </pc:spChg>
      </pc:sldChg>
      <pc:sldChg chg="modSp">
        <pc:chgData name="Huan Nguyen" userId="7d7745dcf5ea0862" providerId="LiveId" clId="{F0AA84DD-85D6-4083-9BC6-3FDD84C5179A}" dt="2021-08-20T03:53:20.649" v="9"/>
        <pc:sldMkLst>
          <pc:docMk/>
          <pc:sldMk cId="2121516858" sldId="264"/>
        </pc:sldMkLst>
        <pc:spChg chg="mod">
          <ac:chgData name="Huan Nguyen" userId="7d7745dcf5ea0862" providerId="LiveId" clId="{F0AA84DD-85D6-4083-9BC6-3FDD84C5179A}" dt="2021-08-20T03:53:20.649" v="9"/>
          <ac:spMkLst>
            <pc:docMk/>
            <pc:sldMk cId="2121516858" sldId="264"/>
            <ac:spMk id="2" creationId="{00000000-0000-0000-0000-000000000000}"/>
          </ac:spMkLst>
        </pc:spChg>
        <pc:spChg chg="mod">
          <ac:chgData name="Huan Nguyen" userId="7d7745dcf5ea0862" providerId="LiveId" clId="{F0AA84DD-85D6-4083-9BC6-3FDD84C5179A}" dt="2021-08-20T03:53:20.649" v="9"/>
          <ac:spMkLst>
            <pc:docMk/>
            <pc:sldMk cId="2121516858" sldId="264"/>
            <ac:spMk id="4" creationId="{00000000-0000-0000-0000-000000000000}"/>
          </ac:spMkLst>
        </pc:spChg>
      </pc:sldChg>
      <pc:sldChg chg="modSp">
        <pc:chgData name="Huan Nguyen" userId="7d7745dcf5ea0862" providerId="LiveId" clId="{F0AA84DD-85D6-4083-9BC6-3FDD84C5179A}" dt="2021-08-20T03:53:20.649" v="9"/>
        <pc:sldMkLst>
          <pc:docMk/>
          <pc:sldMk cId="129237102" sldId="265"/>
        </pc:sldMkLst>
        <pc:spChg chg="mod">
          <ac:chgData name="Huan Nguyen" userId="7d7745dcf5ea0862" providerId="LiveId" clId="{F0AA84DD-85D6-4083-9BC6-3FDD84C5179A}" dt="2021-08-20T03:53:20.649" v="9"/>
          <ac:spMkLst>
            <pc:docMk/>
            <pc:sldMk cId="129237102" sldId="265"/>
            <ac:spMk id="4" creationId="{00000000-0000-0000-0000-000000000000}"/>
          </ac:spMkLst>
        </pc:spChg>
      </pc:sldChg>
      <pc:sldChg chg="modSp mod">
        <pc:chgData name="Huan Nguyen" userId="7d7745dcf5ea0862" providerId="LiveId" clId="{F0AA84DD-85D6-4083-9BC6-3FDD84C5179A}" dt="2021-08-20T03:54:32.319" v="15" actId="20577"/>
        <pc:sldMkLst>
          <pc:docMk/>
          <pc:sldMk cId="2047191124" sldId="266"/>
        </pc:sldMkLst>
        <pc:spChg chg="mod">
          <ac:chgData name="Huan Nguyen" userId="7d7745dcf5ea0862" providerId="LiveId" clId="{F0AA84DD-85D6-4083-9BC6-3FDD84C5179A}" dt="2021-08-20T03:54:32.319" v="15" actId="20577"/>
          <ac:spMkLst>
            <pc:docMk/>
            <pc:sldMk cId="2047191124" sldId="266"/>
            <ac:spMk id="2" creationId="{00000000-0000-0000-0000-000000000000}"/>
          </ac:spMkLst>
        </pc:spChg>
        <pc:spChg chg="mod">
          <ac:chgData name="Huan Nguyen" userId="7d7745dcf5ea0862" providerId="LiveId" clId="{F0AA84DD-85D6-4083-9BC6-3FDD84C5179A}" dt="2021-08-20T03:53:20.649" v="9"/>
          <ac:spMkLst>
            <pc:docMk/>
            <pc:sldMk cId="2047191124" sldId="266"/>
            <ac:spMk id="4" creationId="{00000000-0000-0000-0000-000000000000}"/>
          </ac:spMkLst>
        </pc:spChg>
      </pc:sldChg>
      <pc:sldChg chg="modSp">
        <pc:chgData name="Huan Nguyen" userId="7d7745dcf5ea0862" providerId="LiveId" clId="{F0AA84DD-85D6-4083-9BC6-3FDD84C5179A}" dt="2021-08-20T03:53:20.649" v="9"/>
        <pc:sldMkLst>
          <pc:docMk/>
          <pc:sldMk cId="1315611893" sldId="267"/>
        </pc:sldMkLst>
        <pc:spChg chg="mod">
          <ac:chgData name="Huan Nguyen" userId="7d7745dcf5ea0862" providerId="LiveId" clId="{F0AA84DD-85D6-4083-9BC6-3FDD84C5179A}" dt="2021-08-20T03:53:20.649" v="9"/>
          <ac:spMkLst>
            <pc:docMk/>
            <pc:sldMk cId="1315611893" sldId="267"/>
            <ac:spMk id="4" creationId="{00000000-0000-0000-0000-000000000000}"/>
          </ac:spMkLst>
        </pc:spChg>
      </pc:sldChg>
      <pc:sldChg chg="modSp">
        <pc:chgData name="Huan Nguyen" userId="7d7745dcf5ea0862" providerId="LiveId" clId="{F0AA84DD-85D6-4083-9BC6-3FDD84C5179A}" dt="2021-08-20T03:53:20.649" v="9"/>
        <pc:sldMkLst>
          <pc:docMk/>
          <pc:sldMk cId="1883946333" sldId="268"/>
        </pc:sldMkLst>
        <pc:spChg chg="mod">
          <ac:chgData name="Huan Nguyen" userId="7d7745dcf5ea0862" providerId="LiveId" clId="{F0AA84DD-85D6-4083-9BC6-3FDD84C5179A}" dt="2021-08-20T03:53:20.649" v="9"/>
          <ac:spMkLst>
            <pc:docMk/>
            <pc:sldMk cId="1883946333" sldId="268"/>
            <ac:spMk id="4" creationId="{00000000-0000-0000-0000-000000000000}"/>
          </ac:spMkLst>
        </pc:spChg>
      </pc:sldChg>
      <pc:sldChg chg="modSp">
        <pc:chgData name="Huan Nguyen" userId="7d7745dcf5ea0862" providerId="LiveId" clId="{F0AA84DD-85D6-4083-9BC6-3FDD84C5179A}" dt="2021-08-20T03:53:20.649" v="9"/>
        <pc:sldMkLst>
          <pc:docMk/>
          <pc:sldMk cId="519251692" sldId="269"/>
        </pc:sldMkLst>
        <pc:spChg chg="mod">
          <ac:chgData name="Huan Nguyen" userId="7d7745dcf5ea0862" providerId="LiveId" clId="{F0AA84DD-85D6-4083-9BC6-3FDD84C5179A}" dt="2021-08-20T03:53:20.649" v="9"/>
          <ac:spMkLst>
            <pc:docMk/>
            <pc:sldMk cId="519251692" sldId="269"/>
            <ac:spMk id="4" creationId="{00000000-0000-0000-0000-000000000000}"/>
          </ac:spMkLst>
        </pc:spChg>
      </pc:sldChg>
      <pc:sldChg chg="ord">
        <pc:chgData name="Huan Nguyen" userId="7d7745dcf5ea0862" providerId="LiveId" clId="{F0AA84DD-85D6-4083-9BC6-3FDD84C5179A}" dt="2021-08-20T04:10:10.595" v="86"/>
        <pc:sldMkLst>
          <pc:docMk/>
          <pc:sldMk cId="1655514339" sldId="277"/>
        </pc:sldMkLst>
      </pc:sldChg>
      <pc:sldChg chg="modSp mod">
        <pc:chgData name="Huan Nguyen" userId="7d7745dcf5ea0862" providerId="LiveId" clId="{F0AA84DD-85D6-4083-9BC6-3FDD84C5179A}" dt="2021-08-20T03:56:04.618" v="24" actId="1076"/>
        <pc:sldMkLst>
          <pc:docMk/>
          <pc:sldMk cId="268921060" sldId="282"/>
        </pc:sldMkLst>
        <pc:spChg chg="mod">
          <ac:chgData name="Huan Nguyen" userId="7d7745dcf5ea0862" providerId="LiveId" clId="{F0AA84DD-85D6-4083-9BC6-3FDD84C5179A}" dt="2021-08-20T03:56:00.241" v="23" actId="1076"/>
          <ac:spMkLst>
            <pc:docMk/>
            <pc:sldMk cId="268921060" sldId="282"/>
            <ac:spMk id="2" creationId="{00000000-0000-0000-0000-000000000000}"/>
          </ac:spMkLst>
        </pc:spChg>
        <pc:spChg chg="mod">
          <ac:chgData name="Huan Nguyen" userId="7d7745dcf5ea0862" providerId="LiveId" clId="{F0AA84DD-85D6-4083-9BC6-3FDD84C5179A}" dt="2021-08-20T03:56:04.618" v="24" actId="1076"/>
          <ac:spMkLst>
            <pc:docMk/>
            <pc:sldMk cId="268921060" sldId="282"/>
            <ac:spMk id="3" creationId="{00000000-0000-0000-0000-000000000000}"/>
          </ac:spMkLst>
        </pc:spChg>
        <pc:spChg chg="mod">
          <ac:chgData name="Huan Nguyen" userId="7d7745dcf5ea0862" providerId="LiveId" clId="{F0AA84DD-85D6-4083-9BC6-3FDD84C5179A}" dt="2021-08-20T03:53:20.649" v="9"/>
          <ac:spMkLst>
            <pc:docMk/>
            <pc:sldMk cId="268921060" sldId="282"/>
            <ac:spMk id="4" creationId="{00000000-0000-0000-0000-000000000000}"/>
          </ac:spMkLst>
        </pc:spChg>
      </pc:sldChg>
      <pc:sldChg chg="modSp">
        <pc:chgData name="Huan Nguyen" userId="7d7745dcf5ea0862" providerId="LiveId" clId="{F0AA84DD-85D6-4083-9BC6-3FDD84C5179A}" dt="2021-08-20T03:53:20.649" v="9"/>
        <pc:sldMkLst>
          <pc:docMk/>
          <pc:sldMk cId="1327119570" sldId="283"/>
        </pc:sldMkLst>
        <pc:spChg chg="mod">
          <ac:chgData name="Huan Nguyen" userId="7d7745dcf5ea0862" providerId="LiveId" clId="{F0AA84DD-85D6-4083-9BC6-3FDD84C5179A}" dt="2021-08-20T03:53:20.649" v="9"/>
          <ac:spMkLst>
            <pc:docMk/>
            <pc:sldMk cId="1327119570" sldId="283"/>
            <ac:spMk id="3" creationId="{00000000-0000-0000-0000-000000000000}"/>
          </ac:spMkLst>
        </pc:spChg>
        <pc:spChg chg="mod">
          <ac:chgData name="Huan Nguyen" userId="7d7745dcf5ea0862" providerId="LiveId" clId="{F0AA84DD-85D6-4083-9BC6-3FDD84C5179A}" dt="2021-08-20T03:53:20.649" v="9"/>
          <ac:spMkLst>
            <pc:docMk/>
            <pc:sldMk cId="1327119570" sldId="283"/>
            <ac:spMk id="4" creationId="{00000000-0000-0000-0000-000000000000}"/>
          </ac:spMkLst>
        </pc:spChg>
      </pc:sldChg>
      <pc:sldChg chg="ord">
        <pc:chgData name="Huan Nguyen" userId="7d7745dcf5ea0862" providerId="LiveId" clId="{F0AA84DD-85D6-4083-9BC6-3FDD84C5179A}" dt="2021-08-20T04:12:51.503" v="100"/>
        <pc:sldMkLst>
          <pc:docMk/>
          <pc:sldMk cId="2014188822" sldId="285"/>
        </pc:sldMkLst>
      </pc:sldChg>
      <pc:sldChg chg="modSp mod ord modAnim">
        <pc:chgData name="Huan Nguyen" userId="7d7745dcf5ea0862" providerId="LiveId" clId="{F0AA84DD-85D6-4083-9BC6-3FDD84C5179A}" dt="2021-08-20T04:14:21.407" v="108"/>
        <pc:sldMkLst>
          <pc:docMk/>
          <pc:sldMk cId="4229350282" sldId="286"/>
        </pc:sldMkLst>
        <pc:spChg chg="mod">
          <ac:chgData name="Huan Nguyen" userId="7d7745dcf5ea0862" providerId="LiveId" clId="{F0AA84DD-85D6-4083-9BC6-3FDD84C5179A}" dt="2021-08-20T04:04:53.577" v="70" actId="14100"/>
          <ac:spMkLst>
            <pc:docMk/>
            <pc:sldMk cId="4229350282" sldId="286"/>
            <ac:spMk id="15" creationId="{00000000-0000-0000-0000-000000000000}"/>
          </ac:spMkLst>
        </pc:spChg>
        <pc:spChg chg="mod">
          <ac:chgData name="Huan Nguyen" userId="7d7745dcf5ea0862" providerId="LiveId" clId="{F0AA84DD-85D6-4083-9BC6-3FDD84C5179A}" dt="2021-08-20T04:05:29.672" v="78" actId="20577"/>
          <ac:spMkLst>
            <pc:docMk/>
            <pc:sldMk cId="4229350282" sldId="286"/>
            <ac:spMk id="16" creationId="{00000000-0000-0000-0000-000000000000}"/>
          </ac:spMkLst>
        </pc:spChg>
        <pc:spChg chg="mod">
          <ac:chgData name="Huan Nguyen" userId="7d7745dcf5ea0862" providerId="LiveId" clId="{F0AA84DD-85D6-4083-9BC6-3FDD84C5179A}" dt="2021-08-20T04:04:19.453" v="56" actId="1076"/>
          <ac:spMkLst>
            <pc:docMk/>
            <pc:sldMk cId="4229350282" sldId="286"/>
            <ac:spMk id="20" creationId="{00000000-0000-0000-0000-000000000000}"/>
          </ac:spMkLst>
        </pc:spChg>
        <pc:grpChg chg="mod">
          <ac:chgData name="Huan Nguyen" userId="7d7745dcf5ea0862" providerId="LiveId" clId="{F0AA84DD-85D6-4083-9BC6-3FDD84C5179A}" dt="2021-08-20T04:04:08.438" v="55" actId="1076"/>
          <ac:grpSpMkLst>
            <pc:docMk/>
            <pc:sldMk cId="4229350282" sldId="286"/>
            <ac:grpSpMk id="21" creationId="{00000000-0000-0000-0000-000000000000}"/>
          </ac:grpSpMkLst>
        </pc:grpChg>
        <pc:grpChg chg="mod">
          <ac:chgData name="Huan Nguyen" userId="7d7745dcf5ea0862" providerId="LiveId" clId="{F0AA84DD-85D6-4083-9BC6-3FDD84C5179A}" dt="2021-08-20T04:04:53.577" v="70" actId="14100"/>
          <ac:grpSpMkLst>
            <pc:docMk/>
            <pc:sldMk cId="4229350282" sldId="286"/>
            <ac:grpSpMk id="22" creationId="{00000000-0000-0000-0000-000000000000}"/>
          </ac:grpSpMkLst>
        </pc:grpChg>
        <pc:graphicFrameChg chg="mod">
          <ac:chgData name="Huan Nguyen" userId="7d7745dcf5ea0862" providerId="LiveId" clId="{F0AA84DD-85D6-4083-9BC6-3FDD84C5179A}" dt="2021-08-20T04:04:53.577" v="70" actId="14100"/>
          <ac:graphicFrameMkLst>
            <pc:docMk/>
            <pc:sldMk cId="4229350282" sldId="286"/>
            <ac:graphicFrameMk id="10" creationId="{00000000-0000-0000-0000-000000000000}"/>
          </ac:graphicFrameMkLst>
        </pc:graphicFrameChg>
        <pc:graphicFrameChg chg="mod">
          <ac:chgData name="Huan Nguyen" userId="7d7745dcf5ea0862" providerId="LiveId" clId="{F0AA84DD-85D6-4083-9BC6-3FDD84C5179A}" dt="2021-08-20T04:05:39.656" v="79" actId="1076"/>
          <ac:graphicFrameMkLst>
            <pc:docMk/>
            <pc:sldMk cId="4229350282" sldId="286"/>
            <ac:graphicFrameMk id="11" creationId="{00000000-0000-0000-0000-000000000000}"/>
          </ac:graphicFrameMkLst>
        </pc:graphicFrameChg>
        <pc:graphicFrameChg chg="mod">
          <ac:chgData name="Huan Nguyen" userId="7d7745dcf5ea0862" providerId="LiveId" clId="{F0AA84DD-85D6-4083-9BC6-3FDD84C5179A}" dt="2021-08-20T04:04:19.453" v="56" actId="1076"/>
          <ac:graphicFrameMkLst>
            <pc:docMk/>
            <pc:sldMk cId="4229350282" sldId="286"/>
            <ac:graphicFrameMk id="19" creationId="{00000000-0000-0000-0000-000000000000}"/>
          </ac:graphicFrameMkLst>
        </pc:graphicFrameChg>
      </pc:sldChg>
      <pc:sldChg chg="ord modAnim">
        <pc:chgData name="Huan Nguyen" userId="7d7745dcf5ea0862" providerId="LiveId" clId="{F0AA84DD-85D6-4083-9BC6-3FDD84C5179A}" dt="2021-08-20T04:13:33.247" v="104"/>
        <pc:sldMkLst>
          <pc:docMk/>
          <pc:sldMk cId="672973288" sldId="289"/>
        </pc:sldMkLst>
      </pc:sldChg>
      <pc:sldChg chg="ord">
        <pc:chgData name="Huan Nguyen" userId="7d7745dcf5ea0862" providerId="LiveId" clId="{F0AA84DD-85D6-4083-9BC6-3FDD84C5179A}" dt="2021-08-20T04:14:12.901" v="106"/>
        <pc:sldMkLst>
          <pc:docMk/>
          <pc:sldMk cId="3633340242" sldId="290"/>
        </pc:sldMkLst>
      </pc:sldChg>
      <pc:sldChg chg="ord modAnim">
        <pc:chgData name="Huan Nguyen" userId="7d7745dcf5ea0862" providerId="LiveId" clId="{F0AA84DD-85D6-4083-9BC6-3FDD84C5179A}" dt="2021-08-20T04:12:15.393" v="94"/>
        <pc:sldMkLst>
          <pc:docMk/>
          <pc:sldMk cId="3127427772" sldId="292"/>
        </pc:sldMkLst>
      </pc:sldChg>
      <pc:sldChg chg="ord">
        <pc:chgData name="Huan Nguyen" userId="7d7745dcf5ea0862" providerId="LiveId" clId="{F0AA84DD-85D6-4083-9BC6-3FDD84C5179A}" dt="2021-08-20T04:10:57.895" v="88"/>
        <pc:sldMkLst>
          <pc:docMk/>
          <pc:sldMk cId="2431260140" sldId="329"/>
        </pc:sldMkLst>
      </pc:sldChg>
      <pc:sldChg chg="modSp ord">
        <pc:chgData name="Huan Nguyen" userId="7d7745dcf5ea0862" providerId="LiveId" clId="{F0AA84DD-85D6-4083-9BC6-3FDD84C5179A}" dt="2021-08-20T04:12:36.927" v="98" actId="1076"/>
        <pc:sldMkLst>
          <pc:docMk/>
          <pc:sldMk cId="3568151127" sldId="330"/>
        </pc:sldMkLst>
        <pc:picChg chg="mod">
          <ac:chgData name="Huan Nguyen" userId="7d7745dcf5ea0862" providerId="LiveId" clId="{F0AA84DD-85D6-4083-9BC6-3FDD84C5179A}" dt="2021-08-20T04:12:36.927" v="98" actId="1076"/>
          <ac:picMkLst>
            <pc:docMk/>
            <pc:sldMk cId="3568151127" sldId="330"/>
            <ac:picMk id="14338" creationId="{00000000-0000-0000-0000-000000000000}"/>
          </ac:picMkLst>
        </pc:picChg>
      </pc:sldChg>
      <pc:sldChg chg="ord">
        <pc:chgData name="Huan Nguyen" userId="7d7745dcf5ea0862" providerId="LiveId" clId="{F0AA84DD-85D6-4083-9BC6-3FDD84C5179A}" dt="2021-08-20T04:13:23.748" v="102"/>
        <pc:sldMkLst>
          <pc:docMk/>
          <pc:sldMk cId="2799541194" sldId="331"/>
        </pc:sldMkLst>
      </pc:sldChg>
    </pc:docChg>
  </pc:docChgLst>
  <pc:docChgLst>
    <pc:chgData name="Huan Nguyen" userId="7d7745dcf5ea0862" providerId="LiveId" clId="{2887B3EF-27E9-405A-AE81-758BB09B4841}"/>
    <pc:docChg chg="delSld modSld sldOrd delMainMaster">
      <pc:chgData name="Huan Nguyen" userId="7d7745dcf5ea0862" providerId="LiveId" clId="{2887B3EF-27E9-405A-AE81-758BB09B4841}" dt="2021-08-08T09:14:11.522" v="46" actId="14100"/>
      <pc:docMkLst>
        <pc:docMk/>
      </pc:docMkLst>
      <pc:sldChg chg="modSp mod modAnim">
        <pc:chgData name="Huan Nguyen" userId="7d7745dcf5ea0862" providerId="LiveId" clId="{2887B3EF-27E9-405A-AE81-758BB09B4841}" dt="2021-08-08T09:10:16.725" v="38" actId="20577"/>
        <pc:sldMkLst>
          <pc:docMk/>
          <pc:sldMk cId="1327119570" sldId="283"/>
        </pc:sldMkLst>
        <pc:spChg chg="mod">
          <ac:chgData name="Huan Nguyen" userId="7d7745dcf5ea0862" providerId="LiveId" clId="{2887B3EF-27E9-405A-AE81-758BB09B4841}" dt="2021-08-08T09:08:56.754" v="23" actId="14100"/>
          <ac:spMkLst>
            <pc:docMk/>
            <pc:sldMk cId="1327119570" sldId="283"/>
            <ac:spMk id="5" creationId="{00000000-0000-0000-0000-000000000000}"/>
          </ac:spMkLst>
        </pc:spChg>
        <pc:spChg chg="mod">
          <ac:chgData name="Huan Nguyen" userId="7d7745dcf5ea0862" providerId="LiveId" clId="{2887B3EF-27E9-405A-AE81-758BB09B4841}" dt="2021-08-08T09:10:16.725" v="38" actId="20577"/>
          <ac:spMkLst>
            <pc:docMk/>
            <pc:sldMk cId="1327119570" sldId="283"/>
            <ac:spMk id="6" creationId="{00000000-0000-0000-0000-000000000000}"/>
          </ac:spMkLst>
        </pc:spChg>
      </pc:sldChg>
      <pc:sldChg chg="modSp mod">
        <pc:chgData name="Huan Nguyen" userId="7d7745dcf5ea0862" providerId="LiveId" clId="{2887B3EF-27E9-405A-AE81-758BB09B4841}" dt="2021-08-08T09:02:51.616" v="3" actId="20577"/>
        <pc:sldMkLst>
          <pc:docMk/>
          <pc:sldMk cId="2014188822" sldId="285"/>
        </pc:sldMkLst>
        <pc:spChg chg="mod">
          <ac:chgData name="Huan Nguyen" userId="7d7745dcf5ea0862" providerId="LiveId" clId="{2887B3EF-27E9-405A-AE81-758BB09B4841}" dt="2021-08-08T09:02:51.616" v="3" actId="20577"/>
          <ac:spMkLst>
            <pc:docMk/>
            <pc:sldMk cId="2014188822" sldId="285"/>
            <ac:spMk id="12" creationId="{00000000-0000-0000-0000-000000000000}"/>
          </ac:spMkLst>
        </pc:spChg>
      </pc:sldChg>
      <pc:sldChg chg="modSp mod">
        <pc:chgData name="Huan Nguyen" userId="7d7745dcf5ea0862" providerId="LiveId" clId="{2887B3EF-27E9-405A-AE81-758BB09B4841}" dt="2021-08-08T09:14:11.522" v="46" actId="14100"/>
        <pc:sldMkLst>
          <pc:docMk/>
          <pc:sldMk cId="4229350282" sldId="286"/>
        </pc:sldMkLst>
        <pc:spChg chg="mod">
          <ac:chgData name="Huan Nguyen" userId="7d7745dcf5ea0862" providerId="LiveId" clId="{2887B3EF-27E9-405A-AE81-758BB09B4841}" dt="2021-08-08T09:14:11.522" v="46" actId="14100"/>
          <ac:spMkLst>
            <pc:docMk/>
            <pc:sldMk cId="4229350282" sldId="286"/>
            <ac:spMk id="15" creationId="{00000000-0000-0000-0000-000000000000}"/>
          </ac:spMkLst>
        </pc:spChg>
        <pc:spChg chg="mod">
          <ac:chgData name="Huan Nguyen" userId="7d7745dcf5ea0862" providerId="LiveId" clId="{2887B3EF-27E9-405A-AE81-758BB09B4841}" dt="2021-08-08T09:05:31.424" v="11" actId="20577"/>
          <ac:spMkLst>
            <pc:docMk/>
            <pc:sldMk cId="4229350282" sldId="286"/>
            <ac:spMk id="18" creationId="{00000000-0000-0000-0000-000000000000}"/>
          </ac:spMkLst>
        </pc:spChg>
        <pc:grpChg chg="mod">
          <ac:chgData name="Huan Nguyen" userId="7d7745dcf5ea0862" providerId="LiveId" clId="{2887B3EF-27E9-405A-AE81-758BB09B4841}" dt="2021-08-08T09:14:11.522" v="46" actId="14100"/>
          <ac:grpSpMkLst>
            <pc:docMk/>
            <pc:sldMk cId="4229350282" sldId="286"/>
            <ac:grpSpMk id="22" creationId="{00000000-0000-0000-0000-000000000000}"/>
          </ac:grpSpMkLst>
        </pc:grpChg>
        <pc:graphicFrameChg chg="mod">
          <ac:chgData name="Huan Nguyen" userId="7d7745dcf5ea0862" providerId="LiveId" clId="{2887B3EF-27E9-405A-AE81-758BB09B4841}" dt="2021-08-08T09:14:11.522" v="46" actId="14100"/>
          <ac:graphicFrameMkLst>
            <pc:docMk/>
            <pc:sldMk cId="4229350282" sldId="286"/>
            <ac:graphicFrameMk id="10" creationId="{00000000-0000-0000-0000-000000000000}"/>
          </ac:graphicFrameMkLst>
        </pc:graphicFrameChg>
      </pc:sldChg>
      <pc:sldChg chg="modSp mod">
        <pc:chgData name="Huan Nguyen" userId="7d7745dcf5ea0862" providerId="LiveId" clId="{2887B3EF-27E9-405A-AE81-758BB09B4841}" dt="2021-08-08T09:04:39.533" v="7" actId="20577"/>
        <pc:sldMkLst>
          <pc:docMk/>
          <pc:sldMk cId="672973288" sldId="289"/>
        </pc:sldMkLst>
        <pc:spChg chg="mod">
          <ac:chgData name="Huan Nguyen" userId="7d7745dcf5ea0862" providerId="LiveId" clId="{2887B3EF-27E9-405A-AE81-758BB09B4841}" dt="2021-08-08T09:04:39.533" v="7" actId="20577"/>
          <ac:spMkLst>
            <pc:docMk/>
            <pc:sldMk cId="672973288" sldId="289"/>
            <ac:spMk id="17" creationId="{00000000-0000-0000-0000-000000000000}"/>
          </ac:spMkLst>
        </pc:spChg>
      </pc:sldChg>
      <pc:sldChg chg="modSp mod">
        <pc:chgData name="Huan Nguyen" userId="7d7745dcf5ea0862" providerId="LiveId" clId="{2887B3EF-27E9-405A-AE81-758BB09B4841}" dt="2021-08-08T09:04:46.384" v="9" actId="20577"/>
        <pc:sldMkLst>
          <pc:docMk/>
          <pc:sldMk cId="3633340242" sldId="290"/>
        </pc:sldMkLst>
        <pc:spChg chg="mod">
          <ac:chgData name="Huan Nguyen" userId="7d7745dcf5ea0862" providerId="LiveId" clId="{2887B3EF-27E9-405A-AE81-758BB09B4841}" dt="2021-08-08T09:04:46.384" v="9" actId="20577"/>
          <ac:spMkLst>
            <pc:docMk/>
            <pc:sldMk cId="3633340242" sldId="290"/>
            <ac:spMk id="7" creationId="{00000000-0000-0000-0000-000000000000}"/>
          </ac:spMkLst>
        </pc:spChg>
      </pc:sldChg>
      <pc:sldChg chg="modSp">
        <pc:chgData name="Huan Nguyen" userId="7d7745dcf5ea0862" providerId="LiveId" clId="{2887B3EF-27E9-405A-AE81-758BB09B4841}" dt="2021-08-08T09:01:35.275" v="1" actId="20577"/>
        <pc:sldMkLst>
          <pc:docMk/>
          <pc:sldMk cId="3568151127" sldId="330"/>
        </pc:sldMkLst>
        <pc:spChg chg="mod">
          <ac:chgData name="Huan Nguyen" userId="7d7745dcf5ea0862" providerId="LiveId" clId="{2887B3EF-27E9-405A-AE81-758BB09B4841}" dt="2021-08-08T09:01:35.275" v="1" actId="20577"/>
          <ac:spMkLst>
            <pc:docMk/>
            <pc:sldMk cId="3568151127" sldId="330"/>
            <ac:spMk id="6" creationId="{00000000-0000-0000-0000-000000000000}"/>
          </ac:spMkLst>
        </pc:spChg>
      </pc:sldChg>
      <pc:sldChg chg="modSp mod">
        <pc:chgData name="Huan Nguyen" userId="7d7745dcf5ea0862" providerId="LiveId" clId="{2887B3EF-27E9-405A-AE81-758BB09B4841}" dt="2021-08-08T09:03:29.401" v="5" actId="20577"/>
        <pc:sldMkLst>
          <pc:docMk/>
          <pc:sldMk cId="2799541194" sldId="331"/>
        </pc:sldMkLst>
        <pc:spChg chg="mod">
          <ac:chgData name="Huan Nguyen" userId="7d7745dcf5ea0862" providerId="LiveId" clId="{2887B3EF-27E9-405A-AE81-758BB09B4841}" dt="2021-08-08T09:03:29.401" v="5" actId="20577"/>
          <ac:spMkLst>
            <pc:docMk/>
            <pc:sldMk cId="2799541194" sldId="331"/>
            <ac:spMk id="12" creationId="{00000000-0000-0000-0000-000000000000}"/>
          </ac:spMkLst>
        </pc:spChg>
      </pc:sldChg>
      <pc:sldChg chg="modSp del mod ord">
        <pc:chgData name="Huan Nguyen" userId="7d7745dcf5ea0862" providerId="LiveId" clId="{2887B3EF-27E9-405A-AE81-758BB09B4841}" dt="2021-08-08T09:09:55.376" v="29" actId="2696"/>
        <pc:sldMkLst>
          <pc:docMk/>
          <pc:sldMk cId="1141560699" sldId="332"/>
        </pc:sldMkLst>
        <pc:spChg chg="mod">
          <ac:chgData name="Huan Nguyen" userId="7d7745dcf5ea0862" providerId="LiveId" clId="{2887B3EF-27E9-405A-AE81-758BB09B4841}" dt="2021-08-08T09:07:57.876" v="16" actId="1076"/>
          <ac:spMkLst>
            <pc:docMk/>
            <pc:sldMk cId="1141560699" sldId="332"/>
            <ac:spMk id="7" creationId="{00000000-0000-0000-0000-000000000000}"/>
          </ac:spMkLst>
        </pc:spChg>
        <pc:picChg chg="mod">
          <ac:chgData name="Huan Nguyen" userId="7d7745dcf5ea0862" providerId="LiveId" clId="{2887B3EF-27E9-405A-AE81-758BB09B4841}" dt="2021-08-08T09:07:24.136" v="12" actId="1076"/>
          <ac:picMkLst>
            <pc:docMk/>
            <pc:sldMk cId="1141560699" sldId="332"/>
            <ac:picMk id="23556" creationId="{00000000-0000-0000-0000-000000000000}"/>
          </ac:picMkLst>
        </pc:picChg>
      </pc:sldChg>
      <pc:sldMasterChg chg="del delSldLayout">
        <pc:chgData name="Huan Nguyen" userId="7d7745dcf5ea0862" providerId="LiveId" clId="{2887B3EF-27E9-405A-AE81-758BB09B4841}" dt="2021-08-08T09:09:55.376" v="29" actId="2696"/>
        <pc:sldMasterMkLst>
          <pc:docMk/>
          <pc:sldMasterMk cId="3095818319" sldId="2147483769"/>
        </pc:sldMasterMkLst>
        <pc:sldLayoutChg chg="del">
          <pc:chgData name="Huan Nguyen" userId="7d7745dcf5ea0862" providerId="LiveId" clId="{2887B3EF-27E9-405A-AE81-758BB09B4841}" dt="2021-08-08T09:09:55.376" v="29" actId="2696"/>
          <pc:sldLayoutMkLst>
            <pc:docMk/>
            <pc:sldMasterMk cId="3095818319" sldId="2147483769"/>
            <pc:sldLayoutMk cId="2204899149" sldId="2147483770"/>
          </pc:sldLayoutMkLst>
        </pc:sldLayoutChg>
        <pc:sldLayoutChg chg="del">
          <pc:chgData name="Huan Nguyen" userId="7d7745dcf5ea0862" providerId="LiveId" clId="{2887B3EF-27E9-405A-AE81-758BB09B4841}" dt="2021-08-08T09:09:55.376" v="29" actId="2696"/>
          <pc:sldLayoutMkLst>
            <pc:docMk/>
            <pc:sldMasterMk cId="3095818319" sldId="2147483769"/>
            <pc:sldLayoutMk cId="3141621714" sldId="2147483771"/>
          </pc:sldLayoutMkLst>
        </pc:sldLayoutChg>
        <pc:sldLayoutChg chg="del">
          <pc:chgData name="Huan Nguyen" userId="7d7745dcf5ea0862" providerId="LiveId" clId="{2887B3EF-27E9-405A-AE81-758BB09B4841}" dt="2021-08-08T09:09:55.376" v="29" actId="2696"/>
          <pc:sldLayoutMkLst>
            <pc:docMk/>
            <pc:sldMasterMk cId="3095818319" sldId="2147483769"/>
            <pc:sldLayoutMk cId="4144488785" sldId="2147483772"/>
          </pc:sldLayoutMkLst>
        </pc:sldLayoutChg>
        <pc:sldLayoutChg chg="del">
          <pc:chgData name="Huan Nguyen" userId="7d7745dcf5ea0862" providerId="LiveId" clId="{2887B3EF-27E9-405A-AE81-758BB09B4841}" dt="2021-08-08T09:09:55.376" v="29" actId="2696"/>
          <pc:sldLayoutMkLst>
            <pc:docMk/>
            <pc:sldMasterMk cId="3095818319" sldId="2147483769"/>
            <pc:sldLayoutMk cId="1713524069" sldId="2147483773"/>
          </pc:sldLayoutMkLst>
        </pc:sldLayoutChg>
        <pc:sldLayoutChg chg="del">
          <pc:chgData name="Huan Nguyen" userId="7d7745dcf5ea0862" providerId="LiveId" clId="{2887B3EF-27E9-405A-AE81-758BB09B4841}" dt="2021-08-08T09:09:55.376" v="29" actId="2696"/>
          <pc:sldLayoutMkLst>
            <pc:docMk/>
            <pc:sldMasterMk cId="3095818319" sldId="2147483769"/>
            <pc:sldLayoutMk cId="2630190793" sldId="2147483774"/>
          </pc:sldLayoutMkLst>
        </pc:sldLayoutChg>
        <pc:sldLayoutChg chg="del">
          <pc:chgData name="Huan Nguyen" userId="7d7745dcf5ea0862" providerId="LiveId" clId="{2887B3EF-27E9-405A-AE81-758BB09B4841}" dt="2021-08-08T09:09:55.376" v="29" actId="2696"/>
          <pc:sldLayoutMkLst>
            <pc:docMk/>
            <pc:sldMasterMk cId="3095818319" sldId="2147483769"/>
            <pc:sldLayoutMk cId="3126183418" sldId="2147483775"/>
          </pc:sldLayoutMkLst>
        </pc:sldLayoutChg>
        <pc:sldLayoutChg chg="del">
          <pc:chgData name="Huan Nguyen" userId="7d7745dcf5ea0862" providerId="LiveId" clId="{2887B3EF-27E9-405A-AE81-758BB09B4841}" dt="2021-08-08T09:09:55.376" v="29" actId="2696"/>
          <pc:sldLayoutMkLst>
            <pc:docMk/>
            <pc:sldMasterMk cId="3095818319" sldId="2147483769"/>
            <pc:sldLayoutMk cId="2356977704" sldId="2147483776"/>
          </pc:sldLayoutMkLst>
        </pc:sldLayoutChg>
        <pc:sldLayoutChg chg="del">
          <pc:chgData name="Huan Nguyen" userId="7d7745dcf5ea0862" providerId="LiveId" clId="{2887B3EF-27E9-405A-AE81-758BB09B4841}" dt="2021-08-08T09:09:55.376" v="29" actId="2696"/>
          <pc:sldLayoutMkLst>
            <pc:docMk/>
            <pc:sldMasterMk cId="3095818319" sldId="2147483769"/>
            <pc:sldLayoutMk cId="2337536027" sldId="2147483777"/>
          </pc:sldLayoutMkLst>
        </pc:sldLayoutChg>
        <pc:sldLayoutChg chg="del">
          <pc:chgData name="Huan Nguyen" userId="7d7745dcf5ea0862" providerId="LiveId" clId="{2887B3EF-27E9-405A-AE81-758BB09B4841}" dt="2021-08-08T09:09:55.376" v="29" actId="2696"/>
          <pc:sldLayoutMkLst>
            <pc:docMk/>
            <pc:sldMasterMk cId="3095818319" sldId="2147483769"/>
            <pc:sldLayoutMk cId="3473170637" sldId="2147483778"/>
          </pc:sldLayoutMkLst>
        </pc:sldLayoutChg>
        <pc:sldLayoutChg chg="del">
          <pc:chgData name="Huan Nguyen" userId="7d7745dcf5ea0862" providerId="LiveId" clId="{2887B3EF-27E9-405A-AE81-758BB09B4841}" dt="2021-08-08T09:09:55.376" v="29" actId="2696"/>
          <pc:sldLayoutMkLst>
            <pc:docMk/>
            <pc:sldMasterMk cId="3095818319" sldId="2147483769"/>
            <pc:sldLayoutMk cId="1016069843" sldId="2147483779"/>
          </pc:sldLayoutMkLst>
        </pc:sldLayoutChg>
        <pc:sldLayoutChg chg="del">
          <pc:chgData name="Huan Nguyen" userId="7d7745dcf5ea0862" providerId="LiveId" clId="{2887B3EF-27E9-405A-AE81-758BB09B4841}" dt="2021-08-08T09:09:55.376" v="29" actId="2696"/>
          <pc:sldLayoutMkLst>
            <pc:docMk/>
            <pc:sldMasterMk cId="3095818319" sldId="2147483769"/>
            <pc:sldLayoutMk cId="1534356630" sldId="2147483780"/>
          </pc:sldLayoutMkLst>
        </pc:sldLayoutChg>
      </pc:sldMasterChg>
    </pc:docChg>
  </pc:docChgLst>
  <pc:docChgLst>
    <pc:chgData name="Huan Nguyen" userId="7d7745dcf5ea0862" providerId="LiveId" clId="{5C0F46CF-6858-43CE-A532-682FC82DCB9A}"/>
    <pc:docChg chg="modSld">
      <pc:chgData name="Huan Nguyen" userId="7d7745dcf5ea0862" providerId="LiveId" clId="{5C0F46CF-6858-43CE-A532-682FC82DCB9A}" dt="2021-08-19T08:51:27.843" v="21"/>
      <pc:docMkLst>
        <pc:docMk/>
      </pc:docMkLst>
      <pc:sldChg chg="modSp mod modAnim">
        <pc:chgData name="Huan Nguyen" userId="7d7745dcf5ea0862" providerId="LiveId" clId="{5C0F46CF-6858-43CE-A532-682FC82DCB9A}" dt="2021-08-19T08:51:27.843" v="21"/>
        <pc:sldMkLst>
          <pc:docMk/>
          <pc:sldMk cId="2014188822" sldId="285"/>
        </pc:sldMkLst>
        <pc:graphicFrameChg chg="mod">
          <ac:chgData name="Huan Nguyen" userId="7d7745dcf5ea0862" providerId="LiveId" clId="{5C0F46CF-6858-43CE-A532-682FC82DCB9A}" dt="2021-08-19T08:47:33.418" v="9" actId="1076"/>
          <ac:graphicFrameMkLst>
            <pc:docMk/>
            <pc:sldMk cId="2014188822" sldId="285"/>
            <ac:graphicFrameMk id="10" creationId="{00000000-0000-0000-0000-000000000000}"/>
          </ac:graphicFrameMkLst>
        </pc:graphicFrameChg>
        <pc:graphicFrameChg chg="mod">
          <ac:chgData name="Huan Nguyen" userId="7d7745dcf5ea0862" providerId="LiveId" clId="{5C0F46CF-6858-43CE-A532-682FC82DCB9A}" dt="2021-08-19T08:49:27.664" v="13"/>
          <ac:graphicFrameMkLst>
            <pc:docMk/>
            <pc:sldMk cId="2014188822" sldId="285"/>
            <ac:graphicFrameMk id="23" creationId="{00000000-0000-0000-0000-000000000000}"/>
          </ac:graphicFrameMkLst>
        </pc:graphicFrameChg>
        <pc:graphicFrameChg chg="mod">
          <ac:chgData name="Huan Nguyen" userId="7d7745dcf5ea0862" providerId="LiveId" clId="{5C0F46CF-6858-43CE-A532-682FC82DCB9A}" dt="2021-08-19T08:50:09.994" v="16"/>
          <ac:graphicFrameMkLst>
            <pc:docMk/>
            <pc:sldMk cId="2014188822" sldId="285"/>
            <ac:graphicFrameMk id="24" creationId="{00000000-0000-0000-0000-000000000000}"/>
          </ac:graphicFrameMkLst>
        </pc:graphicFrameChg>
        <pc:graphicFrameChg chg="mod">
          <ac:chgData name="Huan Nguyen" userId="7d7745dcf5ea0862" providerId="LiveId" clId="{5C0F46CF-6858-43CE-A532-682FC82DCB9A}" dt="2021-08-19T08:51:19.164" v="19"/>
          <ac:graphicFrameMkLst>
            <pc:docMk/>
            <pc:sldMk cId="2014188822" sldId="285"/>
            <ac:graphicFrameMk id="25" creationId="{00000000-0000-0000-0000-00000000000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FDFD33-E25D-D248-BD41-FED9E4D68939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C2087A-04F0-C449-A367-416D7A7ED7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175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2087A-04F0-C449-A367-416D7A7ED7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0600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14561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19153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39425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2087A-04F0-C449-A367-416D7A7ED71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4561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2087A-04F0-C449-A367-416D7A7ED71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129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2087A-04F0-C449-A367-416D7A7ED71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127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2087A-04F0-C449-A367-416D7A7ED71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6339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2087A-04F0-C449-A367-416D7A7ED71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3365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2F6A89-834E-4881-80A3-70E3E0D93BD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29163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2F6A89-834E-4881-80A3-70E3E0D93BD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58221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2087A-04F0-C449-A367-416D7A7ED71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997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2087A-04F0-C449-A367-416D7A7ED71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5078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135226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7044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751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2353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2889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595427-2A44-4BE9-96CA-1254554589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111C06-EF1B-47C4-9F44-A2045BD3E7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F092DD-C820-4E1C-895E-125E78082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8C348-9319-474C-8B75-115F5860333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6DF57B-7920-4F30-8B6C-18A6B7CDA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31CAAF-B7ED-40C2-9131-F7737C79D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08DC18-406E-4BC5-B482-EC0379FEB1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16478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789C06-C6FB-4C30-B451-BD94502005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6C0413-2200-43CD-99B2-E5444B5782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76A9E0-42DF-4F54-9C16-25CDC88078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8C348-9319-474C-8B75-115F5860333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3FF430-67A7-498F-A32B-48D14D8347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92CD2F-F7F8-4D04-87D5-26A38F607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08DC18-406E-4BC5-B482-EC0379FEB1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1804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AA85F1-BBDA-4128-AA4A-27278AF2AE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AFAC07-BD69-496F-B329-53928DDBFC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E0E3CD-F947-4DC5-A924-1FA0B35FAE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8C348-9319-474C-8B75-115F5860333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6B2A4C-EF52-4752-AAEF-2CCE743CA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663111-5DF4-4D4D-906F-6307BE383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08DC18-406E-4BC5-B482-EC0379FEB1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85833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67B3C-A278-4AA2-B63F-48E56B998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E06547-7E10-4303-9D98-0EB5930A93E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87D7F2-261C-478C-AB97-384BE818E7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3A3AB0-B056-4779-9465-15803E9E1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8C348-9319-474C-8B75-115F5860333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44B137-C1F3-41BF-B05B-186B63B5C7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85557F-EDC6-4BC3-869C-BA66D9CB8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08DC18-406E-4BC5-B482-EC0379FEB1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96126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8A090-2028-47AF-AAF1-59507B850D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50404E-8888-41EC-8FA9-4330CB4B4E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9B6E07-0A41-40FF-9CC5-D8FBD30F21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0D8317-9E47-4B9A-AE86-9CD2E18C89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440BEB7-68D6-4958-8251-D1E013966B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46EF20D-288E-42FD-AB28-EEDBAA44E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8C348-9319-474C-8B75-115F5860333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D06C840-279C-4B1A-999B-F827744DE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F961D8B-5257-4413-9000-18106A78D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08DC18-406E-4BC5-B482-EC0379FEB1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06807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448D4-F6FA-4FD8-8CF0-41D4C5EC0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B79A00-2075-4FE2-B54B-27A32B1C6A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8C348-9319-474C-8B75-115F5860333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AE0D16-28B3-4E21-B0E9-561F4EA780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FA40F3-844D-4EEE-A347-11BD29EF2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08DC18-406E-4BC5-B482-EC0379FEB1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52456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933638-6E2C-476F-8422-F6591ED586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8C348-9319-474C-8B75-115F5860333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D0DABD-158D-4EAD-8A00-978D801E9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46B300-209D-4C14-9EA9-82EB56C5A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08DC18-406E-4BC5-B482-EC0379FEB1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87406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CE686-3032-4E34-9502-5D2DB1D28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D4C211-3C5C-4D65-8AD6-EDF71334A1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00AC0C1-2DBA-4C94-A986-5B89F11965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56833DA-4EBA-4E36-B3A6-6E3120DC8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8C348-9319-474C-8B75-115F5860333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D362EB-0801-4743-867D-4105824C5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27FF40-538C-4756-B5B7-950F86083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08DC18-406E-4BC5-B482-EC0379FEB1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3582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2399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2BE11C-C346-4886-A8FD-FFCE3E69E5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09001EC-2C3B-47BD-91A6-D2396C5D0A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334844-2D86-4FC6-80E4-355AF5ED4D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EF17A1-584E-4B57-BAF5-AF40A76B6F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8C348-9319-474C-8B75-115F5860333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0659C0-0993-4B6F-9773-CB1B8FA138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3CE9D5-7717-42E0-8DAE-CA0385006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08DC18-406E-4BC5-B482-EC0379FEB1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28152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F9894-AE7A-4666-A0E4-C8323C2BAA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6A0216-7CF7-462B-8596-CC19BCCD4F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5AF709-07E8-4F46-BE81-34962665A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8C348-9319-474C-8B75-115F5860333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FEF505-C7FB-45E8-8563-79A781B52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B5C970-C8A3-473F-8A27-8B51161D5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08DC18-406E-4BC5-B482-EC0379FEB1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8886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FF2E87F-2B86-4D16-935D-11504B6CD1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39736CA-C635-44B9-8015-9981BEDC11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1F747D-7AEE-44E0-BA4F-134E35061D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8C348-9319-474C-8B75-115F5860333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07AD9B-E5E0-4555-B259-529CCB76B7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E74BE7-7533-4EBE-9AE5-76CC9327C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08DC18-406E-4BC5-B482-EC0379FEB1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06135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fld id="{52681675-B406-4646-9516-518BECFBBA3C}" type="datetime1">
              <a:rPr lang="en-US" smtClean="0"/>
              <a:t>8/20/2021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4113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/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CF8B6-7AC1-0746-8B1F-F00F63F70C08}" type="datetime1">
              <a:rPr lang="en-US" smtClean="0"/>
              <a:t>8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1137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5877EDEB-FFB9-FC46-B17A-8FAFD525BDA6}" type="datetime1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8445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4492A-5E93-2147-BA3D-542C407ACCEB}" type="datetime1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66131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1F970-04AA-3640-8493-F1948CF53217}" type="datetime1">
              <a:rPr lang="en-US" smtClean="0"/>
              <a:t>8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3997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15BAE-B233-A142-92C6-941C53FBD0C1}" type="datetime1">
              <a:rPr lang="en-US" smtClean="0"/>
              <a:t>8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9835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2EEB3-2348-7F42-BEA5-A027EACE8CD0}" type="datetime1">
              <a:rPr lang="en-US" smtClean="0"/>
              <a:t>8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66599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2692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EA9AD-4B4B-EB48-B448-68B7F97E8267}" type="datetime1">
              <a:rPr lang="en-US" smtClean="0"/>
              <a:t>8/20/20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5468838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70B09B76-32CB-5E4A-9C46-6006221490D6}" type="datetime1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0913839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1E94E-575A-404C-80E4-559C93273E7F}" type="datetime1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7248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BB3A-360E-6841-9443-3EF2CA2FD0A9}" type="datetime1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6788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2560800" y="2692800"/>
            <a:ext cx="7070400" cy="108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3801591" y="4135474"/>
            <a:ext cx="4323609" cy="38969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92063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784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061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4588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346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485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EDCAD-5BBF-4171-B862-5F1AF4258856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045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572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EEDCAD-5BBF-4171-B862-5F1AF4258856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176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6AA8B3-0705-4177-A6E2-375C6A3BFD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F563E3-2937-41EC-8ACF-7255334FF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1F3A59-5754-41BD-A706-1FA24AF567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8C348-9319-474C-8B75-115F5860333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20/20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675B2A-CB35-4743-8CFF-4B8646F6B3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8E39B0-D867-4212-A449-4113075938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08DC18-406E-4BC5-B482-EC0379FEB10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2625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20EEDCAD-5BBF-4171-B862-5F1AF4258856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596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  <p:sldLayoutId id="2147483854" r:id="rId7"/>
    <p:sldLayoutId id="2147483855" r:id="rId8"/>
    <p:sldLayoutId id="2147483856" r:id="rId9"/>
    <p:sldLayoutId id="2147483857" r:id="rId10"/>
    <p:sldLayoutId id="2147483858" r:id="rId11"/>
    <p:sldLayoutId id="21474838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2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image" Target="../media/image24.jpeg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7" Type="http://schemas.openxmlformats.org/officeDocument/2006/relationships/image" Target="../media/image40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microsoft.com/office/2007/relationships/hdphoto" Target="../media/hdphoto3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.png"/><Relationship Id="rId5" Type="http://schemas.microsoft.com/office/2007/relationships/hdphoto" Target="../media/hdphoto2.wdp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2.w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audio" Target="../media/audio1.wav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38.png"/><Relationship Id="rId5" Type="http://schemas.openxmlformats.org/officeDocument/2006/relationships/image" Target="../media/image370.png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7" Type="http://schemas.openxmlformats.org/officeDocument/2006/relationships/image" Target="../media/image28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271.png"/><Relationship Id="rId5" Type="http://schemas.openxmlformats.org/officeDocument/2006/relationships/image" Target="../media/image55.tiff"/><Relationship Id="rId4" Type="http://schemas.openxmlformats.org/officeDocument/2006/relationships/image" Target="../media/image54.tiff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microsoft.com/office/2007/relationships/hdphoto" Target="../media/hdphoto4.wdp"/><Relationship Id="rId7" Type="http://schemas.microsoft.com/office/2007/relationships/hdphoto" Target="../media/hdphoto8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Relationship Id="rId6" Type="http://schemas.microsoft.com/office/2007/relationships/hdphoto" Target="../media/hdphoto7.wdp"/><Relationship Id="rId11" Type="http://schemas.openxmlformats.org/officeDocument/2006/relationships/image" Target="../media/image5.png"/><Relationship Id="rId5" Type="http://schemas.microsoft.com/office/2007/relationships/hdphoto" Target="../media/hdphoto6.wdp"/><Relationship Id="rId10" Type="http://schemas.openxmlformats.org/officeDocument/2006/relationships/image" Target="../media/image45.png"/><Relationship Id="rId4" Type="http://schemas.microsoft.com/office/2007/relationships/hdphoto" Target="../media/hdphoto5.wdp"/><Relationship Id="rId9" Type="http://schemas.openxmlformats.org/officeDocument/2006/relationships/image" Target="../media/image5.tif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290.png"/><Relationship Id="rId5" Type="http://schemas.openxmlformats.org/officeDocument/2006/relationships/image" Target="../media/image280.png"/><Relationship Id="rId4" Type="http://schemas.openxmlformats.org/officeDocument/2006/relationships/image" Target="../media/image27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30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4.png"/><Relationship Id="rId7" Type="http://schemas.microsoft.com/office/2007/relationships/hdphoto" Target="../media/hdphoto11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Relationship Id="rId6" Type="http://schemas.microsoft.com/office/2007/relationships/hdphoto" Target="../media/hdphoto10.wdp"/><Relationship Id="rId5" Type="http://schemas.openxmlformats.org/officeDocument/2006/relationships/image" Target="../media/image3.png"/><Relationship Id="rId10" Type="http://schemas.microsoft.com/office/2007/relationships/hdphoto" Target="../media/hdphoto14.wdp"/><Relationship Id="rId4" Type="http://schemas.microsoft.com/office/2007/relationships/hdphoto" Target="../media/hdphoto3.wdp"/><Relationship Id="rId9" Type="http://schemas.microsoft.com/office/2007/relationships/hdphoto" Target="../media/hdphoto13.wdp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7.wdp"/><Relationship Id="rId13" Type="http://schemas.microsoft.com/office/2007/relationships/hdphoto" Target="../media/hdphoto11.wdp"/><Relationship Id="rId3" Type="http://schemas.openxmlformats.org/officeDocument/2006/relationships/image" Target="../media/image4.png"/><Relationship Id="rId7" Type="http://schemas.microsoft.com/office/2007/relationships/hdphoto" Target="../media/hdphoto16.wdp"/><Relationship Id="rId12" Type="http://schemas.microsoft.com/office/2007/relationships/hdphoto" Target="../media/hdphoto20.wd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6" Type="http://schemas.microsoft.com/office/2007/relationships/hdphoto" Target="../media/hdphoto15.wdp"/><Relationship Id="rId11" Type="http://schemas.microsoft.com/office/2007/relationships/hdphoto" Target="../media/hdphoto19.wdp"/><Relationship Id="rId5" Type="http://schemas.openxmlformats.org/officeDocument/2006/relationships/image" Target="../media/image3.png"/><Relationship Id="rId15" Type="http://schemas.openxmlformats.org/officeDocument/2006/relationships/image" Target="../media/image7.png"/><Relationship Id="rId10" Type="http://schemas.microsoft.com/office/2007/relationships/hdphoto" Target="../media/hdphoto9.wdp"/><Relationship Id="rId4" Type="http://schemas.microsoft.com/office/2007/relationships/hdphoto" Target="../media/hdphoto3.wdp"/><Relationship Id="rId9" Type="http://schemas.microsoft.com/office/2007/relationships/hdphoto" Target="../media/hdphoto18.wdp"/><Relationship Id="rId1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2.wdp"/><Relationship Id="rId5" Type="http://schemas.openxmlformats.org/officeDocument/2006/relationships/image" Target="../media/image9.png"/><Relationship Id="rId4" Type="http://schemas.microsoft.com/office/2007/relationships/hdphoto" Target="../media/hdphoto2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0.png"/><Relationship Id="rId7" Type="http://schemas.microsoft.com/office/2007/relationships/hdphoto" Target="../media/hdphoto22.wdp"/><Relationship Id="rId12" Type="http://schemas.openxmlformats.org/officeDocument/2006/relationships/image" Target="../media/image1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.bin"/><Relationship Id="rId5" Type="http://schemas.microsoft.com/office/2007/relationships/hdphoto" Target="../media/hdphoto21.wdp"/><Relationship Id="rId10" Type="http://schemas.openxmlformats.org/officeDocument/2006/relationships/image" Target="../media/image12.png"/><Relationship Id="rId4" Type="http://schemas.openxmlformats.org/officeDocument/2006/relationships/image" Target="../media/image8.png"/><Relationship Id="rId9" Type="http://schemas.microsoft.com/office/2007/relationships/hdphoto" Target="../media/hdphoto23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1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9000">
                <a:latin typeface="Times New Roman" charset="0"/>
                <a:ea typeface="Times New Roman" charset="0"/>
                <a:cs typeface="Times New Roman" charset="0"/>
              </a:rPr>
              <a:t>HỖN SỐ</a:t>
            </a:r>
            <a:endParaRPr lang="en-US" sz="9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50017" y="1373560"/>
            <a:ext cx="10919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u="sng" dirty="0">
                <a:latin typeface="Times New Roman" charset="0"/>
                <a:ea typeface="Times New Roman" charset="0"/>
                <a:cs typeface="Times New Roman" charset="0"/>
              </a:rPr>
              <a:t>BÀI 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32521" y="655857"/>
            <a:ext cx="2095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u="sng" dirty="0">
                <a:latin typeface="Times New Roman" charset="0"/>
                <a:ea typeface="Times New Roman" charset="0"/>
                <a:cs typeface="Times New Roman" charset="0"/>
              </a:rPr>
              <a:t>CHƯƠNG 5</a:t>
            </a:r>
          </a:p>
        </p:txBody>
      </p:sp>
    </p:spTree>
    <p:extLst>
      <p:ext uri="{BB962C8B-B14F-4D97-AF65-F5344CB8AC3E}">
        <p14:creationId xmlns:p14="http://schemas.microsoft.com/office/powerpoint/2010/main" val="5856628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 Diagonal Corner Rectangle 13"/>
          <p:cNvSpPr/>
          <p:nvPr/>
        </p:nvSpPr>
        <p:spPr>
          <a:xfrm>
            <a:off x="982639" y="259307"/>
            <a:ext cx="10822675" cy="1941945"/>
          </a:xfrm>
          <a:prstGeom prst="round2Diag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859561"/>
          </a:xfrm>
        </p:spPr>
        <p:txBody>
          <a:bodyPr>
            <a:normAutofit/>
          </a:bodyPr>
          <a:lstStyle/>
          <a:p>
            <a:r>
              <a:rPr lang="en-US" sz="3600" dirty="0" err="1">
                <a:latin typeface="Times New Roman" charset="0"/>
                <a:ea typeface="Times New Roman" charset="0"/>
                <a:cs typeface="Times New Roman" charset="0"/>
              </a:rPr>
              <a:t>Thực</a:t>
            </a:r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latin typeface="Times New Roman" charset="0"/>
                <a:ea typeface="Times New Roman" charset="0"/>
                <a:cs typeface="Times New Roman" charset="0"/>
              </a:rPr>
              <a:t>Hành</a:t>
            </a:r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1184788" y="1114098"/>
                <a:ext cx="10720342" cy="9922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V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iết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1</m:t>
                        </m:r>
                      </m:num>
                      <m:den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dướ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dạ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hỗ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cho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biết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phầ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nguyê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v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phầ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phâ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2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4788" y="1114098"/>
                <a:ext cx="10720342" cy="992259"/>
              </a:xfrm>
              <a:prstGeom prst="rect">
                <a:avLst/>
              </a:prstGeom>
              <a:blipFill rotWithShape="0">
                <a:blip r:embed="rId2"/>
                <a:stretch>
                  <a:fillRect l="-1308" r="-512" b="-79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177530" y="2665931"/>
                <a:ext cx="10456752" cy="1421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1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…</m:t>
                      </m:r>
                      <m:r>
                        <a:rPr lang="vi-VN" sz="3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⋯</m:t>
                      </m:r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r>
                        <a:rPr lang="vi-VN" sz="3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⋯⋯</m:t>
                      </m:r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…</m:t>
                      </m:r>
                      <m:r>
                        <a:rPr lang="vi-VN" sz="3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⋯</m:t>
                      </m:r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</m:oMath>
                  </m:oMathPara>
                </a14:m>
                <a:endParaRPr lang="en-US" sz="3000" dirty="0"/>
              </a:p>
              <a:p>
                <a:pPr algn="ctr"/>
                <a:endParaRPr lang="en-US" sz="30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530" y="2665931"/>
                <a:ext cx="10456752" cy="142135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352600" y="2665931"/>
                <a:ext cx="853418" cy="95667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𝟏</m:t>
                          </m:r>
                        </m:num>
                        <m:den>
                          <m:r>
                            <a:rPr lang="vi-VN" sz="30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2600" y="2665931"/>
                <a:ext cx="853418" cy="9566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214464" y="2867268"/>
                <a:ext cx="858790" cy="55399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𝟓</m:t>
                      </m:r>
                    </m:oMath>
                  </m:oMathPara>
                </a14:m>
                <a:endParaRPr lang="en-US" sz="3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4464" y="2867268"/>
                <a:ext cx="858790" cy="5539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596821" y="2665931"/>
                <a:ext cx="730156" cy="95667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𝟓</m:t>
                      </m:r>
                      <m:f>
                        <m:fPr>
                          <m:ctrlPr>
                            <a:rPr lang="vi-VN" sz="3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𝟏</m:t>
                          </m:r>
                        </m:num>
                        <m:den>
                          <m:r>
                            <a:rPr lang="vi-VN" sz="30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821" y="2665931"/>
                <a:ext cx="730156" cy="9566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65288" y="4433219"/>
            <a:ext cx="3113353" cy="7018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charset="0"/>
              <a:buChar char="•"/>
            </a:pP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nguyê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646803" y="4367811"/>
                <a:ext cx="730156" cy="95667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𝟏</m:t>
                          </m:r>
                        </m:num>
                        <m:den>
                          <m:r>
                            <a:rPr lang="vi-VN" sz="3000" b="1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6803" y="4367811"/>
                <a:ext cx="730156" cy="95667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969919" y="4432451"/>
            <a:ext cx="2728632" cy="7018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charset="0"/>
              <a:buChar char="•"/>
            </a:pP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phâ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691734" y="4569148"/>
                <a:ext cx="730156" cy="55399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b="1" i="1" smtClean="0">
                          <a:solidFill>
                            <a:srgbClr val="C00000"/>
                          </a:solidFill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𝟓</m:t>
                      </m:r>
                    </m:oMath>
                  </m:oMathPara>
                </a14:m>
                <a:endParaRPr lang="en-US" sz="3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734" y="4569148"/>
                <a:ext cx="730156" cy="55399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046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 animBg="1"/>
      <p:bldP spid="8" grpId="0" animBg="1"/>
      <p:bldP spid="9" grpId="0" animBg="1"/>
      <p:bldP spid="5" grpId="0"/>
      <p:bldP spid="11" grpId="0" animBg="1"/>
      <p:bldP spid="6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2. ĐỔI HỖN SỐ RA PHÂN SỐ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11</a:t>
            </a:fld>
            <a:endParaRPr lang="en-US"/>
          </a:p>
        </p:txBody>
      </p:sp>
      <p:sp>
        <p:nvSpPr>
          <p:cNvPr id="8" name="Alternate Process 7"/>
          <p:cNvSpPr/>
          <p:nvPr/>
        </p:nvSpPr>
        <p:spPr>
          <a:xfrm>
            <a:off x="996286" y="996794"/>
            <a:ext cx="10713493" cy="4028656"/>
          </a:xfrm>
          <a:prstGeom prst="flowChartAlternateProcess">
            <a:avLst/>
          </a:prstGeom>
          <a:ln w="28575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494599" y="949842"/>
            <a:ext cx="9910842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000" b="0" i="1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Quy</a:t>
            </a:r>
            <a:r>
              <a:rPr kumimoji="0" lang="en-US" altLang="en-US" sz="3000" b="0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1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tắc</a:t>
            </a:r>
            <a:r>
              <a:rPr kumimoji="0" lang="en-US" altLang="en-US" sz="3000" b="0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: </a:t>
            </a: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Muố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viết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một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hỗ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dương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dưới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dạng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phâ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, ta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lấy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nguyê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nhâ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với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mẫu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cộng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tử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giữ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nguyê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mẫu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541298" y="3445454"/>
                <a:ext cx="1703073" cy="10411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360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q</m:t>
                      </m:r>
                      <m:f>
                        <m:fPr>
                          <m:ctrlPr>
                            <a:rPr lang="vi-VN" sz="36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vi-VN" sz="36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r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vi-VN" sz="36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b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1298" y="3445454"/>
                <a:ext cx="1703073" cy="104111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694775" y="5439450"/>
            <a:ext cx="1534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charset="2"/>
              <a:buChar char="v"/>
            </a:pPr>
            <a:r>
              <a:rPr lang="en-US" sz="2800" i="1" u="sng" dirty="0" err="1">
                <a:latin typeface="Times New Roman" charset="0"/>
                <a:ea typeface="Times New Roman" charset="0"/>
                <a:cs typeface="Times New Roman" charset="0"/>
              </a:rPr>
              <a:t>Ví</a:t>
            </a:r>
            <a:r>
              <a:rPr lang="en-US" sz="2800" i="1" u="sng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i="1" u="sng" dirty="0" err="1">
                <a:latin typeface="Times New Roman" charset="0"/>
                <a:ea typeface="Times New Roman" charset="0"/>
                <a:cs typeface="Times New Roman" charset="0"/>
              </a:rPr>
              <a:t>dụ</a:t>
            </a:r>
            <a:r>
              <a:rPr lang="en-US" sz="2800" i="1" u="sng" dirty="0">
                <a:latin typeface="Times New Roman" charset="0"/>
                <a:ea typeface="Times New Roman" charset="0"/>
                <a:cs typeface="Times New Roman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193716" y="5626615"/>
                <a:ext cx="5180439" cy="9673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3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3.7+4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25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716" y="5626615"/>
                <a:ext cx="5180439" cy="96738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476891" y="3914891"/>
            <a:ext cx="1205109" cy="899276"/>
            <a:chOff x="4747645" y="3894404"/>
            <a:chExt cx="1205109" cy="899276"/>
          </a:xfrm>
        </p:grpSpPr>
        <p:sp>
          <p:nvSpPr>
            <p:cNvPr id="13" name="Circular Arrow 12"/>
            <p:cNvSpPr/>
            <p:nvPr/>
          </p:nvSpPr>
          <p:spPr>
            <a:xfrm rot="15956355" flipH="1">
              <a:off x="5172636" y="3761449"/>
              <a:ext cx="647163" cy="913073"/>
            </a:xfrm>
            <a:prstGeom prst="circularArrow">
              <a:avLst>
                <a:gd name="adj1" fmla="val 6533"/>
                <a:gd name="adj2" fmla="val 696028"/>
                <a:gd name="adj3" fmla="val 20605737"/>
                <a:gd name="adj4" fmla="val 14691720"/>
                <a:gd name="adj5" fmla="val 930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4747645" y="4270460"/>
                  <a:ext cx="54053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800" i="1" smtClean="0">
                            <a:solidFill>
                              <a:srgbClr val="0070C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</m:oMath>
                    </m:oMathPara>
                  </a14:m>
                  <a:endParaRPr lang="en-US" sz="28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7645" y="4270460"/>
                  <a:ext cx="540533" cy="52322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/>
          <p:cNvGrpSpPr/>
          <p:nvPr/>
        </p:nvGrpSpPr>
        <p:grpSpPr>
          <a:xfrm>
            <a:off x="5133458" y="3530356"/>
            <a:ext cx="1263887" cy="1008366"/>
            <a:chOff x="5307675" y="3583679"/>
            <a:chExt cx="1263887" cy="1008366"/>
          </a:xfrm>
        </p:grpSpPr>
        <p:sp>
          <p:nvSpPr>
            <p:cNvPr id="15" name="Circular Arrow 14"/>
            <p:cNvSpPr/>
            <p:nvPr/>
          </p:nvSpPr>
          <p:spPr>
            <a:xfrm rot="6563300" flipH="1">
              <a:off x="5225784" y="3665570"/>
              <a:ext cx="1008366" cy="844584"/>
            </a:xfrm>
            <a:prstGeom prst="circularArrow">
              <a:avLst>
                <a:gd name="adj1" fmla="val 6533"/>
                <a:gd name="adj2" fmla="val 696028"/>
                <a:gd name="adj3" fmla="val 20605737"/>
                <a:gd name="adj4" fmla="val 14691720"/>
                <a:gd name="adj5" fmla="val 930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6019808" y="3768575"/>
                  <a:ext cx="551754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800" i="1" smtClean="0">
                            <a:solidFill>
                              <a:srgbClr val="0070C0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+</m:t>
                        </m:r>
                      </m:oMath>
                    </m:oMathPara>
                  </a14:m>
                  <a:endParaRPr lang="en-US" sz="28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9808" y="3768575"/>
                  <a:ext cx="551754" cy="52322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367274" y="3311198"/>
                <a:ext cx="2172903" cy="11443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 </m:t>
                      </m:r>
                      <m:f>
                        <m:fPr>
                          <m:ctrlPr>
                            <a:rPr lang="vi-VN" sz="3600" i="1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vi-VN" sz="36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qb</m:t>
                          </m:r>
                          <m:r>
                            <a:rPr lang="vi-VN" sz="36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+</m:t>
                          </m:r>
                          <m:r>
                            <a:rPr lang="vi-VN" sz="36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𝑟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vi-VN" sz="36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b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7274" y="3311198"/>
                <a:ext cx="2172903" cy="11443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151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7" grpId="0"/>
      <p:bldP spid="5" grpId="0"/>
      <p:bldP spid="9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 Diagonal Corner Rectangle 9"/>
          <p:cNvSpPr/>
          <p:nvPr/>
        </p:nvSpPr>
        <p:spPr>
          <a:xfrm>
            <a:off x="968991" y="259307"/>
            <a:ext cx="10699845" cy="1670485"/>
          </a:xfrm>
          <a:prstGeom prst="round2Diag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572958"/>
          </a:xfrm>
        </p:spPr>
        <p:txBody>
          <a:bodyPr>
            <a:normAutofit fontScale="90000"/>
          </a:bodyPr>
          <a:lstStyle/>
          <a:p>
            <a:r>
              <a:rPr lang="en-US" sz="3600" cap="none" dirty="0">
                <a:latin typeface="Times New Roman" charset="0"/>
                <a:ea typeface="Times New Roman" charset="0"/>
                <a:cs typeface="Times New Roman" charset="0"/>
              </a:rPr>
              <a:t>VÍ DỤ 2: (SGK/tr25</a:t>
            </a:r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12</a:t>
            </a:fld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3818858" y="866713"/>
            <a:ext cx="10720342" cy="701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So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sánh</a:t>
            </a:r>
            <a:r>
              <a:rPr lang="en-US" altLang="en-US" sz="3000" dirty="0">
                <a:latin typeface="Times New Roman" charset="0"/>
                <a:ea typeface="Times New Roman" charset="0"/>
                <a:cs typeface="Times New Roman" charset="0"/>
              </a:rPr>
              <a:t>: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273294" y="866713"/>
                <a:ext cx="2856298" cy="1419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3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vi-VN" sz="30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v</m:t>
                      </m:r>
                      <m: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à </m:t>
                      </m:r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9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4</m:t>
                          </m:r>
                        </m:den>
                      </m:f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.</m:t>
                      </m:r>
                    </m:oMath>
                  </m:oMathPara>
                </a14:m>
                <a:endParaRPr lang="en-US" sz="3000" dirty="0"/>
              </a:p>
              <a:p>
                <a:pPr algn="ctr"/>
                <a:endParaRPr lang="en-US" sz="30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294" y="866713"/>
                <a:ext cx="2856298" cy="141968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342589" y="2157787"/>
                <a:ext cx="5180439" cy="1429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3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3.7+4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25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den>
                      </m:f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0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  <a:p>
                <a:pPr algn="ctr"/>
                <a:endParaRPr lang="en-US" sz="30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589" y="2157787"/>
                <a:ext cx="5180439" cy="142904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42589" y="3631620"/>
                <a:ext cx="5180439" cy="1429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V</m:t>
                      </m:r>
                      <m: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ì </m:t>
                      </m:r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0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4</m:t>
                          </m:r>
                        </m:den>
                      </m:f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&gt;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9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4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n</m:t>
                      </m:r>
                      <m: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n</m:t>
                      </m:r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3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den>
                      </m:f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&gt;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9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  <a:p>
                <a:pPr algn="ctr"/>
                <a:endParaRPr lang="en-US" sz="30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589" y="3631620"/>
                <a:ext cx="5180439" cy="14290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944792" y="1929792"/>
            <a:ext cx="90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charset="0"/>
                <a:ea typeface="Times New Roman" charset="0"/>
                <a:cs typeface="Times New Roman" charset="0"/>
              </a:rPr>
              <a:t>Giải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9237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968991" y="259307"/>
            <a:ext cx="10699845" cy="2129051"/>
          </a:xfrm>
          <a:prstGeom prst="round2Diag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859561"/>
          </a:xfrm>
        </p:spPr>
        <p:txBody>
          <a:bodyPr>
            <a:normAutofit/>
          </a:bodyPr>
          <a:lstStyle/>
          <a:p>
            <a:r>
              <a:rPr lang="en-US" sz="3600" dirty="0" err="1">
                <a:latin typeface="Times New Roman" charset="0"/>
                <a:ea typeface="Times New Roman" charset="0"/>
                <a:cs typeface="Times New Roman" charset="0"/>
              </a:rPr>
              <a:t>Thực</a:t>
            </a:r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latin typeface="Times New Roman" charset="0"/>
                <a:ea typeface="Times New Roman" charset="0"/>
                <a:cs typeface="Times New Roman" charset="0"/>
              </a:rPr>
              <a:t>Hành</a:t>
            </a:r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13</a:t>
            </a:fld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208370" y="1241946"/>
            <a:ext cx="10720342" cy="701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vi-VN" altLang="en-US" sz="3000" dirty="0">
                <a:latin typeface="Times New Roman" charset="0"/>
                <a:ea typeface="Times New Roman" charset="0"/>
                <a:cs typeface="Times New Roman" charset="0"/>
              </a:rPr>
              <a:t>Tính giá trị biểu thức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902223" y="1116201"/>
                <a:ext cx="3595751" cy="9787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3000" b="0" i="1" smtClean="0">
                                  <a:latin typeface="Cambria Math" panose="02040503050406030204" pitchFamily="18" charset="0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30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vi-VN" sz="30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−4</m:t>
                              </m:r>
                            </m:den>
                          </m:f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+3</m:t>
                          </m:r>
                          <m:f>
                            <m:fPr>
                              <m:ctrlPr>
                                <a:rPr lang="vi-VN" sz="3000" b="0" i="1" smtClean="0">
                                  <a:latin typeface="Cambria Math" panose="02040503050406030204" pitchFamily="18" charset="0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30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30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: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0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9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.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2223" y="1116201"/>
                <a:ext cx="3595751" cy="97879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525982" y="2484541"/>
                <a:ext cx="9310340" cy="2737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3000" b="0" i="1" smtClean="0">
                                  <a:latin typeface="Cambria Math" panose="02040503050406030204" pitchFamily="18" charset="0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30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vi-VN" sz="30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−4</m:t>
                              </m:r>
                            </m:den>
                          </m:f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+3</m:t>
                          </m:r>
                          <m:f>
                            <m:fPr>
                              <m:ctrlPr>
                                <a:rPr lang="vi-VN" sz="3000" b="0" i="1" smtClean="0">
                                  <a:latin typeface="Cambria Math" panose="02040503050406030204" pitchFamily="18" charset="0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30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30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: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0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9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d>
                        <m:d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3000" b="0" i="1" smtClean="0">
                                  <a:latin typeface="Cambria Math" panose="02040503050406030204" pitchFamily="18" charset="0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30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−5</m:t>
                              </m:r>
                            </m:num>
                            <m:den>
                              <m:r>
                                <a:rPr lang="vi-VN" sz="30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vi-VN" sz="3000" b="0" i="1" smtClean="0">
                                  <a:latin typeface="Cambria Math" panose="02040503050406030204" pitchFamily="18" charset="0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30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vi-VN" sz="30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: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0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9</m:t>
                          </m:r>
                        </m:den>
                      </m:f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d>
                        <m:d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3000" b="0" i="1" smtClean="0">
                                  <a:latin typeface="Cambria Math" panose="02040503050406030204" pitchFamily="18" charset="0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3000" b="0" i="0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−15</m:t>
                              </m:r>
                            </m:num>
                            <m:den>
                              <m:r>
                                <a:rPr lang="vi-VN" sz="3000" b="0" i="0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12</m:t>
                              </m:r>
                            </m:den>
                          </m:f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vi-VN" sz="3000" b="0" i="1" smtClean="0">
                                  <a:latin typeface="Cambria Math" panose="02040503050406030204" pitchFamily="18" charset="0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3000" b="0" i="0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40</m:t>
                              </m:r>
                            </m:num>
                            <m:den>
                              <m:r>
                                <a:rPr lang="vi-VN" sz="3000" b="0" i="0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12</m:t>
                              </m:r>
                            </m:den>
                          </m:f>
                        </m:e>
                      </m:d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: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0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vi-VN" sz="3000" b="0" i="0" dirty="0">
                  <a:latin typeface="Cambria Math" charset="0"/>
                  <a:ea typeface="Times New Roman" charset="0"/>
                  <a:cs typeface="Times New Roman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                               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−25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2</m:t>
                          </m:r>
                        </m:den>
                      </m:f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: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0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9</m:t>
                          </m:r>
                        </m:den>
                      </m:f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−25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2</m:t>
                          </m:r>
                        </m:den>
                      </m:f>
                      <m:r>
                        <a:rPr lang="vi-VN" sz="300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∙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9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0</m:t>
                          </m:r>
                        </m:den>
                      </m:f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5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8</m:t>
                          </m:r>
                        </m:den>
                      </m:f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.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982" y="2484541"/>
                <a:ext cx="9310340" cy="273716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7191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8" name="Picture 2" descr="Trường Luyện Thi Nền Màu Xanh Văn Học Tập Tin Nguồn Psd, Văn Học, Nền  Poster, Cuốn Sách Hình nền Vector để tải xuống miễn ph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225577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411595" y="767357"/>
            <a:ext cx="70291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OẠT ĐỘNG LUYỆN TẬP</a:t>
            </a:r>
          </a:p>
        </p:txBody>
      </p:sp>
      <p:sp>
        <p:nvSpPr>
          <p:cNvPr id="6" name="Rectangle 5"/>
          <p:cNvSpPr/>
          <p:nvPr/>
        </p:nvSpPr>
        <p:spPr>
          <a:xfrm>
            <a:off x="2570984" y="2044005"/>
            <a:ext cx="737983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ục tiêu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nh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ậ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ụng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iế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ức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ề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â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ỗ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o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iệc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ộ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ụ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ể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5514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2" name="Picture 2" descr="Hình nền đẹp cho bài giảng điện tử - Ảnh nền thiết kế bài giảng điện t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0"/>
            <a:ext cx="12801600" cy="7211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62529" y="1683444"/>
            <a:ext cx="8168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8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65095" y="2500617"/>
          <a:ext cx="4106779" cy="144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5095" y="2500617"/>
                        <a:ext cx="4106779" cy="144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729465" y="625177"/>
            <a:ext cx="757803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CÁ NHÂN</a:t>
            </a:r>
          </a:p>
        </p:txBody>
      </p:sp>
    </p:spTree>
    <p:extLst>
      <p:ext uri="{BB962C8B-B14F-4D97-AF65-F5344CB8AC3E}">
        <p14:creationId xmlns:p14="http://schemas.microsoft.com/office/powerpoint/2010/main" val="243126014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290" name="Picture 2" descr="Hiền Đỗ (dohien15) - Hồ sơ | Pintere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0963"/>
            <a:ext cx="12192000" cy="6958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iền Đỗ (dohien15) - Hồ sơ | Pintere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4129" y="-100295"/>
            <a:ext cx="12286129" cy="6958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20941" y="504686"/>
            <a:ext cx="24012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8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0" y="625642"/>
            <a:ext cx="0" cy="555132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04950" y="1067734"/>
          <a:ext cx="2781300" cy="466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000" imgH="4660560" progId="Equation.DSMT4">
                  <p:embed/>
                </p:oleObj>
              </mc:Choice>
              <mc:Fallback>
                <p:oleObj name="Equation" r:id="rId3" imgW="2781000" imgH="466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1067734"/>
                        <a:ext cx="2781300" cy="466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351620" y="450323"/>
            <a:ext cx="24012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8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90510" y="1211061"/>
          <a:ext cx="388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0" imgH="838080" progId="Equation.DSMT4">
                  <p:embed/>
                </p:oleObj>
              </mc:Choice>
              <mc:Fallback>
                <p:oleObj name="Equation" r:id="rId5" imgW="3886200" imgH="838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0510" y="1211061"/>
                        <a:ext cx="388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400958" y="2286779"/>
            <a:ext cx="24012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8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886575" y="3149600"/>
          <a:ext cx="325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51160" imgH="838080" progId="Equation.DSMT4">
                  <p:embed/>
                </p:oleObj>
              </mc:Choice>
              <mc:Fallback>
                <p:oleObj name="Equation" r:id="rId7" imgW="3251160" imgH="8380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6575" y="3149600"/>
                        <a:ext cx="3251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42777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338" name="Picture 2" descr="Hình nền Powerpoint bảng đen - Mẫu Powerpoint bảng đen cực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4475" y="-127393"/>
            <a:ext cx="12674600" cy="6985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58780" y="1892482"/>
          <a:ext cx="4219074" cy="126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622080" progId="Equation.DSMT4">
                  <p:embed/>
                </p:oleObj>
              </mc:Choice>
              <mc:Fallback>
                <p:oleObj name="Equation" r:id="rId3" imgW="2057400" imgH="622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780" y="1892482"/>
                        <a:ext cx="4219074" cy="1266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82555" y="1847850"/>
          <a:ext cx="4467201" cy="131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440" imgH="393480" progId="Equation.DSMT4">
                  <p:embed/>
                </p:oleObj>
              </mc:Choice>
              <mc:Fallback>
                <p:oleObj name="Equation" r:id="rId5" imgW="133344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555" y="1847850"/>
                        <a:ext cx="4467201" cy="1311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058779" y="894030"/>
            <a:ext cx="95700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47537" y="1991529"/>
            <a:ext cx="411489" cy="1505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2825" y="4039570"/>
            <a:ext cx="548964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 err="1">
                <a:ln w="0"/>
                <a:solidFill>
                  <a:srgbClr val="FFFF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oạt</a:t>
            </a:r>
            <a:r>
              <a:rPr kumimoji="0" lang="en-US" sz="5400" b="0" i="0" u="none" strike="noStrike" kern="1200" cap="none" spc="0" normalizeH="0" baseline="0" noProof="0" dirty="0">
                <a:ln w="0"/>
                <a:solidFill>
                  <a:srgbClr val="FFFF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 w="0"/>
                <a:solidFill>
                  <a:srgbClr val="FFFF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động</a:t>
            </a:r>
            <a:r>
              <a:rPr kumimoji="0" lang="en-US" sz="5400" b="0" i="0" u="none" strike="noStrike" kern="1200" cap="none" spc="0" normalizeH="0" baseline="0" noProof="0" dirty="0">
                <a:ln w="0"/>
                <a:solidFill>
                  <a:srgbClr val="FFFF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 w="0"/>
                <a:solidFill>
                  <a:srgbClr val="FFFF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á</a:t>
            </a:r>
            <a:r>
              <a:rPr kumimoji="0" lang="en-US" sz="5400" b="0" i="0" u="none" strike="noStrike" kern="1200" cap="none" spc="0" normalizeH="0" baseline="0" noProof="0" dirty="0">
                <a:ln w="0"/>
                <a:solidFill>
                  <a:srgbClr val="FFFF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5400" b="0" i="0" u="none" strike="noStrike" kern="1200" cap="none" spc="0" normalizeH="0" baseline="0" noProof="0" dirty="0" err="1">
                <a:ln w="0"/>
                <a:solidFill>
                  <a:srgbClr val="FFFF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nhân</a:t>
            </a:r>
            <a:endParaRPr kumimoji="0" lang="en-US" sz="5400" b="0" i="0" u="none" strike="noStrike" kern="1200" cap="none" spc="0" normalizeH="0" baseline="0" noProof="0" dirty="0">
              <a:ln w="0"/>
              <a:solidFill>
                <a:srgbClr val="FFFF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815112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8" name="Picture 16" descr="Đề ôn Toán lớp 2 (23/3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254" y="-74790"/>
            <a:ext cx="12288253" cy="6932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62100" y="527050"/>
          <a:ext cx="2922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27050"/>
                        <a:ext cx="292258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64632" y="1413609"/>
          <a:ext cx="2537272" cy="91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632" y="1413609"/>
                        <a:ext cx="2537272" cy="913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64631" y="2299434"/>
          <a:ext cx="2679358" cy="91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631" y="2299434"/>
                        <a:ext cx="2679358" cy="913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64631" y="3185258"/>
          <a:ext cx="1705047" cy="83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631" y="3185258"/>
                        <a:ext cx="1705047" cy="832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64631" y="4032983"/>
          <a:ext cx="1623854" cy="83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631" y="4032983"/>
                        <a:ext cx="1623854" cy="832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78442"/>
              </p:ext>
            </p:extLst>
          </p:nvPr>
        </p:nvGraphicFramePr>
        <p:xfrm>
          <a:off x="1726030" y="4958117"/>
          <a:ext cx="22288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393480" progId="Equation.DSMT4">
                  <p:embed/>
                </p:oleObj>
              </mc:Choice>
              <mc:Fallback>
                <p:oleObj name="Equation" r:id="rId13" imgW="10540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030" y="4958117"/>
                        <a:ext cx="2228850" cy="83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64631" y="5728433"/>
          <a:ext cx="548051" cy="832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393480" progId="Equation.DSMT4">
                  <p:embed/>
                </p:oleObj>
              </mc:Choice>
              <mc:Fallback>
                <p:oleObj name="Equation" r:id="rId15" imgW="25380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631" y="5728433"/>
                        <a:ext cx="548051" cy="832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81260" y="370533"/>
            <a:ext cx="12833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764630" y="1259897"/>
            <a:ext cx="131866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764630" y="2145722"/>
            <a:ext cx="131866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764630" y="3031547"/>
            <a:ext cx="131866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764630" y="3879272"/>
            <a:ext cx="131866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1764630" y="4726997"/>
            <a:ext cx="131866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1764630" y="5574722"/>
            <a:ext cx="131866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5999747" y="632143"/>
            <a:ext cx="0" cy="592851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653213" y="701675"/>
          <a:ext cx="29575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58640" imgH="393480" progId="Equation.DSMT4">
                  <p:embed/>
                </p:oleObj>
              </mc:Choice>
              <mc:Fallback>
                <p:oleObj name="Equation" r:id="rId17" imgW="135864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701675"/>
                        <a:ext cx="2957512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095606"/>
              </p:ext>
            </p:extLst>
          </p:nvPr>
        </p:nvGraphicFramePr>
        <p:xfrm>
          <a:off x="6750050" y="1549400"/>
          <a:ext cx="284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07880" imgH="393480" progId="Equation.DSMT4">
                  <p:embed/>
                </p:oleObj>
              </mc:Choice>
              <mc:Fallback>
                <p:oleObj name="Equation" r:id="rId19" imgW="130788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1549400"/>
                        <a:ext cx="2844800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61718"/>
              </p:ext>
            </p:extLst>
          </p:nvPr>
        </p:nvGraphicFramePr>
        <p:xfrm>
          <a:off x="6750050" y="2397125"/>
          <a:ext cx="23907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91880" imgH="393480" progId="Equation.DSMT4">
                  <p:embed/>
                </p:oleObj>
              </mc:Choice>
              <mc:Fallback>
                <p:oleObj name="Equation" r:id="rId21" imgW="1091880" imgH="393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2397125"/>
                        <a:ext cx="2390775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511740"/>
              </p:ext>
            </p:extLst>
          </p:nvPr>
        </p:nvGraphicFramePr>
        <p:xfrm>
          <a:off x="6735763" y="3244850"/>
          <a:ext cx="27082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44520" imgH="393480" progId="Equation.DSMT4">
                  <p:embed/>
                </p:oleObj>
              </mc:Choice>
              <mc:Fallback>
                <p:oleObj name="Equation" r:id="rId23" imgW="1244520" imgH="393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3244850"/>
                        <a:ext cx="2708275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873593" y="4091964"/>
          <a:ext cx="1080792" cy="85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393480" progId="Equation.DSMT4">
                  <p:embed/>
                </p:oleObj>
              </mc:Choice>
              <mc:Fallback>
                <p:oleObj name="Equation" r:id="rId25" imgW="49500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593" y="4091964"/>
                        <a:ext cx="1080792" cy="85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0" y="0"/>
            <a:ext cx="12737432" cy="857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0" y="847725"/>
            <a:ext cx="12737432" cy="857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0" y="1695450"/>
            <a:ext cx="12737432" cy="857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0" y="2543175"/>
            <a:ext cx="12737432" cy="857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0" y="3390900"/>
            <a:ext cx="12737432" cy="857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418882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0175" y="3114399"/>
            <a:ext cx="5211649" cy="1773789"/>
          </a:xfrm>
        </p:spPr>
      </p:pic>
      <p:pic>
        <p:nvPicPr>
          <p:cNvPr id="17410" name="Picture 2" descr="Hình ảnh nền Giao Thông, Giao Thông vector nền và tập tin tải về miễn phí |  pngtree PSDComm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4439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51283" y="5124552"/>
            <a:ext cx="5211649" cy="177378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695543" y="334845"/>
          <a:ext cx="625642" cy="80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36" imgH="393359" progId="Equation.DSMT4">
                  <p:embed/>
                </p:oleObj>
              </mc:Choice>
              <mc:Fallback>
                <p:oleObj name="Equation" r:id="rId4" imgW="304536" imgH="393359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5543" y="334845"/>
                        <a:ext cx="625642" cy="801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41341" y="807840"/>
          <a:ext cx="416591" cy="74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713" imgH="393359" progId="Equation.DSMT4">
                  <p:embed/>
                </p:oleObj>
              </mc:Choice>
              <mc:Fallback>
                <p:oleObj name="Equation" r:id="rId6" imgW="215713" imgH="393359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341" y="807840"/>
                        <a:ext cx="416591" cy="742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994609" y="485181"/>
            <a:ext cx="1020277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Ô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ới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km/h.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5 km/h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954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75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286 0.00393 L 0.85026 -0.0097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870" y="-6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654845"/>
          </a:xfrm>
        </p:spPr>
        <p:txBody>
          <a:bodyPr>
            <a:normAutofit/>
          </a:bodyPr>
          <a:lstStyle/>
          <a:p>
            <a:r>
              <a:rPr lang="en-US" sz="3600" u="sng" dirty="0">
                <a:latin typeface="Times New Roman" charset="0"/>
                <a:ea typeface="Times New Roman" charset="0"/>
                <a:cs typeface="Times New Roman" charset="0"/>
              </a:rPr>
              <a:t>KHỞI ĐỘNG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188" b="96875" l="313" r="99375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035029" y="4364078"/>
            <a:ext cx="2241893" cy="22418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188" b="96875" l="313" r="99375"/>
                    </a14:imgEffect>
                  </a14:imgLayer>
                </a14:imgProps>
              </a:ext>
            </a:extLst>
          </a:blip>
          <a:srcRect l="49888" r="448" b="50371"/>
          <a:stretch/>
        </p:blipFill>
        <p:spPr>
          <a:xfrm>
            <a:off x="6953168" y="4440418"/>
            <a:ext cx="1067025" cy="1100408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106923" y="1156713"/>
            <a:ext cx="10467832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Mỗi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chiếc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bánh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pizza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được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chia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làm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4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. </a:t>
            </a:r>
          </a:p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Hỏi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chị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An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mua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5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bánh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được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người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bán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lấy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cho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1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đĩa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1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có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đúng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không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? </a:t>
            </a:r>
          </a:p>
          <a:p>
            <a:pPr marL="514350" indent="-514350" algn="just">
              <a:lnSpc>
                <a:spcPct val="150000"/>
              </a:lnSpc>
              <a:buFontTx/>
              <a:buAutoNum type="alphaLcParenR"/>
            </a:pP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Bà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Bé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mua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11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bánh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được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người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bán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lấy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cho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hai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đĩa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3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có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đúng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không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?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3976" b="97470" l="8571" r="94286">
                        <a14:foregroundMark x1="73690" y1="13494" x2="73690" y2="13494"/>
                        <a14:foregroundMark x1="71905" y1="24458" x2="71905" y2="2445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63465" y="4804012"/>
            <a:ext cx="2203045" cy="2176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93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338" name="Picture 2" descr="Hình nền Powerpoint bảng đen - Mẫu Powerpoint bảng đen cực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4621" y="-380476"/>
            <a:ext cx="12674600" cy="6985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38748" y="1602744"/>
          <a:ext cx="3751825" cy="81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748" y="1602744"/>
                        <a:ext cx="3751825" cy="81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89523" y="3044753"/>
          <a:ext cx="2618321" cy="813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523" y="3044753"/>
                        <a:ext cx="2618321" cy="813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38198" y="4150562"/>
          <a:ext cx="664244" cy="87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393480" progId="Equation.DSMT4">
                  <p:embed/>
                </p:oleObj>
              </mc:Choice>
              <mc:Fallback>
                <p:oleObj name="Equation" r:id="rId7" imgW="29196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198" y="4150562"/>
                        <a:ext cx="664244" cy="878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136779" y="658912"/>
            <a:ext cx="6731325" cy="772116"/>
            <a:chOff x="2101516" y="601599"/>
            <a:chExt cx="6731325" cy="772116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7271595" y="601599"/>
            <a:ext cx="433138" cy="772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640" imgH="393480" progId="Equation.DSMT4">
                    <p:embed/>
                  </p:oleObj>
                </mc:Choice>
                <mc:Fallback>
                  <p:oleObj name="Equation" r:id="rId9" imgW="215640" imgH="39348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1595" y="601599"/>
                          <a:ext cx="433138" cy="7721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2101516" y="668496"/>
              <a:ext cx="67313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Quãng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ô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ô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ạy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ờ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245894" y="2521533"/>
            <a:ext cx="7026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5 km/h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427922" y="4245070"/>
            <a:ext cx="1281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5839926" y="3149706"/>
            <a:ext cx="8931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5502442" y="4245070"/>
            <a:ext cx="8931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74889" y="615510"/>
            <a:ext cx="1160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2973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6" descr="Đề ôn Toán lớp 2 (23/3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253" y="-74790"/>
            <a:ext cx="12288253" cy="6932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" descr="Đề ôn Toán lớp 2 (23/3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254" y="-74790"/>
            <a:ext cx="12288253" cy="6932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86961" y="1104160"/>
          <a:ext cx="5572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961" y="1104160"/>
                        <a:ext cx="557212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835039" y="1751046"/>
          <a:ext cx="3587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039" y="1751046"/>
                        <a:ext cx="358775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34547" y="592969"/>
            <a:ext cx="10619253" cy="4046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Hai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mặt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chiều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m,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453130" y="2947752"/>
            <a:ext cx="92793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-2245895" y="3969328"/>
            <a:ext cx="196289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835039" y="4492548"/>
            <a:ext cx="2274756" cy="1305247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53704" y="4492548"/>
            <a:ext cx="1443957" cy="1306637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624388" y="4776788"/>
          <a:ext cx="4191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4388" y="4776788"/>
                        <a:ext cx="41910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340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16" descr="Đề ôn Toán lớp 2 (23/3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254" y="-74790"/>
            <a:ext cx="12288253" cy="6932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36174" y="834189"/>
          <a:ext cx="3643962" cy="83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174" y="834189"/>
                        <a:ext cx="3643962" cy="830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989254" y="1897315"/>
          <a:ext cx="2406030" cy="78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254" y="1897315"/>
                        <a:ext cx="2406030" cy="789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36174" y="2881755"/>
          <a:ext cx="5695786" cy="831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79480" imgH="393480" progId="Equation.DSMT4">
                  <p:embed/>
                </p:oleObj>
              </mc:Choice>
              <mc:Fallback>
                <p:oleObj name="Equation" r:id="rId7" imgW="267948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174" y="2881755"/>
                        <a:ext cx="5695786" cy="831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765570" y="1044095"/>
            <a:ext cx="36711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765570" y="2040476"/>
            <a:ext cx="40126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765570" y="3029552"/>
            <a:ext cx="41617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920992" y="3934013"/>
            <a:ext cx="7370492" cy="715283"/>
            <a:chOff x="1895626" y="5662159"/>
            <a:chExt cx="6030992" cy="715283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7141551" y="5662159"/>
            <a:ext cx="785067" cy="715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31640" imgH="393480" progId="Equation.DSMT4">
                    <p:embed/>
                  </p:oleObj>
                </mc:Choice>
                <mc:Fallback>
                  <p:oleObj name="Equation" r:id="rId9" imgW="431640" imgH="39348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1551" y="5662159"/>
                          <a:ext cx="785067" cy="7152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1895626" y="5744811"/>
              <a:ext cx="580326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mặt tiền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ảnh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hình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765570" y="5547219"/>
            <a:ext cx="8807219" cy="1137888"/>
            <a:chOff x="1861297" y="4697445"/>
            <a:chExt cx="8807219" cy="1137888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205805"/>
                </p:ext>
              </p:extLst>
            </p:nvPr>
          </p:nvGraphicFramePr>
          <p:xfrm>
            <a:off x="6851252" y="4697445"/>
            <a:ext cx="369037" cy="945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1252" y="4697445"/>
                          <a:ext cx="369037" cy="9456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1861297" y="4881226"/>
              <a:ext cx="8807219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 </a:t>
              </a:r>
              <a:r>
                <a:rPr lang="en-US" alt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ện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hình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hình </a:t>
              </a: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604675" y="586099"/>
            <a:ext cx="1160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21857"/>
              </p:ext>
            </p:extLst>
          </p:nvPr>
        </p:nvGraphicFramePr>
        <p:xfrm>
          <a:off x="3281388" y="4938280"/>
          <a:ext cx="1796832" cy="79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5280" imgH="571320" progId="Equation.DSMT4">
                  <p:embed/>
                </p:oleObj>
              </mc:Choice>
              <mc:Fallback>
                <p:oleObj name="Equation" r:id="rId13" imgW="1295280" imgH="5713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81388" y="4938280"/>
                        <a:ext cx="1796832" cy="792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1920992" y="4968906"/>
            <a:ext cx="11550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35028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19" y="1162379"/>
            <a:ext cx="12064181" cy="1853666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latin typeface="Times New Roman" charset="0"/>
                <a:ea typeface="Times New Roman" charset="0"/>
                <a:cs typeface="Times New Roman" charset="0"/>
              </a:rPr>
              <a:t>TRẮC NGHIỆM </a:t>
            </a:r>
            <a:br>
              <a:rPr lang="en-US" sz="4800" b="1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4800" b="1" dirty="0">
                <a:latin typeface="Times New Roman" charset="0"/>
                <a:ea typeface="Times New Roman" charset="0"/>
                <a:cs typeface="Times New Roman" charset="0"/>
              </a:rPr>
              <a:t>CỦNG CỐ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43148" y="3481640"/>
            <a:ext cx="7017488" cy="1954251"/>
          </a:xfrm>
        </p:spPr>
        <p:txBody>
          <a:bodyPr>
            <a:noAutofit/>
          </a:bodyPr>
          <a:lstStyle/>
          <a:p>
            <a:pPr algn="ctr"/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HOẠT ĐỘNG NHÓM</a:t>
            </a:r>
          </a:p>
          <a:p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Mỗi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nhóm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có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 10 </a:t>
            </a:r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giây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suy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nghĩ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đưa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ra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đáp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 án </a:t>
            </a:r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khi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hết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thời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cap="none" dirty="0" err="1">
                <a:latin typeface="Times New Roman" charset="0"/>
                <a:ea typeface="Times New Roman" charset="0"/>
                <a:cs typeface="Times New Roman" charset="0"/>
              </a:rPr>
              <a:t>gian</a:t>
            </a:r>
            <a:r>
              <a:rPr lang="en-US" sz="2800" cap="none" dirty="0"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210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 Diagonal Corner Rectangle 16"/>
          <p:cNvSpPr/>
          <p:nvPr/>
        </p:nvSpPr>
        <p:spPr>
          <a:xfrm>
            <a:off x="1052943" y="849525"/>
            <a:ext cx="10699845" cy="5648257"/>
          </a:xfrm>
          <a:prstGeom prst="round2Diag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427019" y="997528"/>
            <a:ext cx="845776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 err="1"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3000" i="1" dirty="0">
                <a:latin typeface="Times New Roman" charset="0"/>
                <a:ea typeface="Times New Roman" charset="0"/>
                <a:cs typeface="Times New Roman" charset="0"/>
              </a:rPr>
              <a:t> 1: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họ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hỗ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biểu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diễ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ho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được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tô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àu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52584" y="4470214"/>
                <a:ext cx="1372492" cy="7877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A.    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584" y="4470214"/>
                <a:ext cx="1372492" cy="787716"/>
              </a:xfrm>
              <a:prstGeom prst="rect">
                <a:avLst/>
              </a:prstGeom>
              <a:blipFill rotWithShape="0">
                <a:blip r:embed="rId4"/>
                <a:stretch>
                  <a:fillRect l="-11111"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082256" y="4470214"/>
                <a:ext cx="1440907" cy="791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B.    </a:t>
                </a:r>
                <a14:m>
                  <m:oMath xmlns:m="http://schemas.openxmlformats.org/officeDocument/2006/math">
                    <m:r>
                      <a:rPr lang="vi-VN" sz="3200" dirty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256" y="4470214"/>
                <a:ext cx="1440907" cy="791242"/>
              </a:xfrm>
              <a:prstGeom prst="rect">
                <a:avLst/>
              </a:prstGeom>
              <a:blipFill rotWithShape="0">
                <a:blip r:embed="rId5"/>
                <a:stretch>
                  <a:fillRect l="-1101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" name="TextBox 162"/>
          <p:cNvSpPr txBox="1"/>
          <p:nvPr/>
        </p:nvSpPr>
        <p:spPr>
          <a:xfrm>
            <a:off x="9046299" y="5295769"/>
            <a:ext cx="19060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820330" y="4470214"/>
                <a:ext cx="1440907" cy="790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C.    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0330" y="4470214"/>
                <a:ext cx="1440907" cy="790216"/>
              </a:xfrm>
              <a:prstGeom prst="rect">
                <a:avLst/>
              </a:prstGeom>
              <a:blipFill rotWithShape="0">
                <a:blip r:embed="rId6"/>
                <a:stretch>
                  <a:fillRect l="-11017"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9328002" y="4470214"/>
                <a:ext cx="1463349" cy="790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D.    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3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002" y="4470214"/>
                <a:ext cx="1463349" cy="790216"/>
              </a:xfrm>
              <a:prstGeom prst="rect">
                <a:avLst/>
              </a:prstGeom>
              <a:blipFill rotWithShape="0">
                <a:blip r:embed="rId7"/>
                <a:stretch>
                  <a:fillRect l="-10417"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>
            <a:spLocks/>
          </p:cNvSpPr>
          <p:nvPr/>
        </p:nvSpPr>
        <p:spPr>
          <a:xfrm>
            <a:off x="2681147" y="2077015"/>
            <a:ext cx="1440000" cy="162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>
            <a:spLocks/>
          </p:cNvSpPr>
          <p:nvPr/>
        </p:nvSpPr>
        <p:spPr>
          <a:xfrm>
            <a:off x="5209210" y="2077015"/>
            <a:ext cx="1440000" cy="162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9103468" y="5356435"/>
            <a:ext cx="1219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dirty="0" err="1">
                <a:solidFill>
                  <a:srgbClr val="FF0000"/>
                </a:solidFill>
              </a:rPr>
              <a:t>Hết</a:t>
            </a:r>
            <a:r>
              <a:rPr lang="en-US" sz="2667" dirty="0">
                <a:solidFill>
                  <a:srgbClr val="FF0000"/>
                </a:solidFill>
              </a:rPr>
              <a:t> </a:t>
            </a:r>
            <a:r>
              <a:rPr lang="en-US" sz="2667" dirty="0" err="1">
                <a:solidFill>
                  <a:srgbClr val="FF0000"/>
                </a:solidFill>
              </a:rPr>
              <a:t>giờ</a:t>
            </a:r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9099688" y="5349747"/>
            <a:ext cx="1219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67" dirty="0">
              <a:solidFill>
                <a:srgbClr val="FF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7728529" y="2064983"/>
            <a:ext cx="1441818" cy="1603010"/>
            <a:chOff x="7728529" y="2064983"/>
            <a:chExt cx="1441818" cy="1603010"/>
          </a:xfrm>
        </p:grpSpPr>
        <p:sp>
          <p:nvSpPr>
            <p:cNvPr id="26" name="Rectangle 25"/>
            <p:cNvSpPr>
              <a:spLocks noChangeAspect="1"/>
            </p:cNvSpPr>
            <p:nvPr/>
          </p:nvSpPr>
          <p:spPr>
            <a:xfrm>
              <a:off x="7728529" y="2064983"/>
              <a:ext cx="1440000" cy="54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>
              <a:spLocks noChangeAspect="1"/>
            </p:cNvSpPr>
            <p:nvPr/>
          </p:nvSpPr>
          <p:spPr>
            <a:xfrm>
              <a:off x="7730347" y="2602504"/>
              <a:ext cx="1440000" cy="54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>
              <a:spLocks noChangeAspect="1"/>
            </p:cNvSpPr>
            <p:nvPr/>
          </p:nvSpPr>
          <p:spPr>
            <a:xfrm>
              <a:off x="7730347" y="3127993"/>
              <a:ext cx="1440000" cy="54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9" name="TextBox 168"/>
          <p:cNvSpPr txBox="1"/>
          <p:nvPr/>
        </p:nvSpPr>
        <p:spPr>
          <a:xfrm>
            <a:off x="9032558" y="5295769"/>
            <a:ext cx="15568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9032557" y="5313414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9032557" y="5304591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9032558" y="5295767"/>
            <a:ext cx="15820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9029069" y="5322237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9041422" y="5302130"/>
            <a:ext cx="14083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9032558" y="5322237"/>
            <a:ext cx="15820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9009721" y="5322235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9029068" y="5295767"/>
            <a:ext cx="14103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9</a:t>
            </a:r>
          </a:p>
        </p:txBody>
      </p:sp>
      <p:sp>
        <p:nvSpPr>
          <p:cNvPr id="44" name="Google Shape;2696;p52"/>
          <p:cNvSpPr/>
          <p:nvPr/>
        </p:nvSpPr>
        <p:spPr>
          <a:xfrm>
            <a:off x="6636112" y="4383002"/>
            <a:ext cx="821373" cy="903699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400"/>
          </a:p>
        </p:txBody>
      </p:sp>
      <p:sp>
        <p:nvSpPr>
          <p:cNvPr id="178" name="TextBox 177"/>
          <p:cNvSpPr txBox="1"/>
          <p:nvPr/>
        </p:nvSpPr>
        <p:spPr>
          <a:xfrm>
            <a:off x="8989151" y="5319053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108363" y="180109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>
                <a:latin typeface="Times New Roman" charset="0"/>
                <a:ea typeface="Times New Roman" charset="0"/>
                <a:cs typeface="Times New Roman" charset="0"/>
              </a:rPr>
              <a:t>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158360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  <p:bldP spid="163" grpId="1"/>
      <p:bldP spid="3" grpId="0" animBg="1"/>
      <p:bldP spid="56" grpId="0" animBg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44" grpId="0" animBg="1"/>
      <p:bldP spid="178" grpId="0"/>
      <p:bldP spid="178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9121756" y="5393011"/>
            <a:ext cx="1219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dirty="0" err="1">
                <a:solidFill>
                  <a:srgbClr val="FF0000"/>
                </a:solidFill>
              </a:rPr>
              <a:t>Hết</a:t>
            </a:r>
            <a:r>
              <a:rPr lang="en-US" sz="2667" dirty="0">
                <a:solidFill>
                  <a:srgbClr val="FF0000"/>
                </a:solidFill>
              </a:rPr>
              <a:t> </a:t>
            </a:r>
            <a:r>
              <a:rPr lang="en-US" sz="2667" dirty="0" err="1">
                <a:solidFill>
                  <a:srgbClr val="FF0000"/>
                </a:solidFill>
              </a:rPr>
              <a:t>giờ</a:t>
            </a:r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9117976" y="5404611"/>
            <a:ext cx="1219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9009723" y="5295769"/>
            <a:ext cx="19060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9032558" y="5295769"/>
            <a:ext cx="15568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9032557" y="5313414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9032557" y="5304591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9032558" y="5295767"/>
            <a:ext cx="15820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9029069" y="5322237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9041422" y="5302130"/>
            <a:ext cx="14083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9032558" y="5322237"/>
            <a:ext cx="15820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9009721" y="5322235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9029068" y="5295767"/>
            <a:ext cx="14103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8989151" y="5319053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108363" y="180109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>
                <a:latin typeface="Times New Roman" charset="0"/>
                <a:ea typeface="Times New Roman" charset="0"/>
                <a:cs typeface="Times New Roman" charset="0"/>
              </a:rPr>
              <a:t>TRẮC NGHIỆM</a:t>
            </a:r>
          </a:p>
        </p:txBody>
      </p:sp>
      <p:sp>
        <p:nvSpPr>
          <p:cNvPr id="17" name="Round Diagonal Corner Rectangle 16"/>
          <p:cNvSpPr/>
          <p:nvPr/>
        </p:nvSpPr>
        <p:spPr>
          <a:xfrm>
            <a:off x="1052943" y="849525"/>
            <a:ext cx="10699845" cy="3722475"/>
          </a:xfrm>
          <a:prstGeom prst="round2Diag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233055" y="955965"/>
            <a:ext cx="624882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 err="1"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3000" i="1" dirty="0">
                <a:latin typeface="Times New Roman" charset="0"/>
                <a:ea typeface="Times New Roman" charset="0"/>
                <a:cs typeface="Times New Roman" charset="0"/>
              </a:rPr>
              <a:t> 2: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Điề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thích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hợp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vào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hỗ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trống</a:t>
            </a:r>
            <a:endParaRPr lang="en-US" sz="3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553744" y="3688472"/>
                <a:ext cx="144943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A.    </a:t>
                </a:r>
                <a14:m>
                  <m:oMath xmlns:m="http://schemas.openxmlformats.org/officeDocument/2006/math">
                    <m:r>
                      <a:rPr lang="vi-VN" sz="320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</m:t>
                    </m:r>
                    <m:r>
                      <a:rPr lang="vi-VN" sz="32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3</m:t>
                    </m:r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744" y="3688472"/>
                <a:ext cx="1449436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10924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083858" y="3612944"/>
                <a:ext cx="14269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B.   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4</m:t>
                    </m:r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858" y="3612944"/>
                <a:ext cx="1426994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11111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721490" y="3688472"/>
                <a:ext cx="14269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C.   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5</m:t>
                    </m:r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1490" y="3688472"/>
                <a:ext cx="1426994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11111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9229162" y="3688472"/>
                <a:ext cx="144943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D.   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6</m:t>
                    </m:r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162" y="3688472"/>
                <a:ext cx="1449436" cy="584775"/>
              </a:xfrm>
              <a:prstGeom prst="rect">
                <a:avLst/>
              </a:prstGeom>
              <a:blipFill rotWithShape="0">
                <a:blip r:embed="rId7"/>
                <a:stretch>
                  <a:fillRect l="-10924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506686" y="1800865"/>
                <a:ext cx="3178628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b="0" i="1" smtClean="0">
                          <a:latin typeface="Cambria Math" charset="0"/>
                        </a:rPr>
                        <m:t>2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</a:rPr>
                            <m:t>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…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686" y="1800865"/>
                <a:ext cx="3178628" cy="95968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620650" y="5181411"/>
                <a:ext cx="6950700" cy="969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2</m:t>
                      </m:r>
                      <m:f>
                        <m:fPr>
                          <m:ctrlPr>
                            <a:rPr lang="en-US" sz="300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3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2.5+3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3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650" y="5181411"/>
                <a:ext cx="6950700" cy="96904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Google Shape;2696;p52"/>
          <p:cNvSpPr/>
          <p:nvPr/>
        </p:nvSpPr>
        <p:spPr>
          <a:xfrm>
            <a:off x="1351331" y="3513441"/>
            <a:ext cx="821373" cy="903699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400"/>
          </a:p>
        </p:txBody>
      </p:sp>
    </p:spTree>
    <p:extLst>
      <p:ext uri="{BB962C8B-B14F-4D97-AF65-F5344CB8AC3E}">
        <p14:creationId xmlns:p14="http://schemas.microsoft.com/office/powerpoint/2010/main" val="9212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24" grpId="0"/>
      <p:bldP spid="4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 Diagonal Corner Rectangle 16"/>
          <p:cNvSpPr/>
          <p:nvPr/>
        </p:nvSpPr>
        <p:spPr>
          <a:xfrm>
            <a:off x="1052943" y="849524"/>
            <a:ext cx="10699845" cy="5731157"/>
          </a:xfrm>
          <a:prstGeom prst="round2Diag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847904" y="1026885"/>
            <a:ext cx="39998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 err="1"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3000" i="1" dirty="0">
                <a:latin typeface="Times New Roman" charset="0"/>
                <a:ea typeface="Times New Roman" charset="0"/>
                <a:cs typeface="Times New Roman" charset="0"/>
              </a:rPr>
              <a:t> 3:    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họ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SAI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847904" y="2078069"/>
                <a:ext cx="8580682" cy="789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  <m:r>
                      <a:rPr lang="vi-VN" sz="32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có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phần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nguyên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2,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phần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ân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. 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904" y="2078069"/>
                <a:ext cx="8580682" cy="789447"/>
              </a:xfrm>
              <a:prstGeom prst="rect">
                <a:avLst/>
              </a:prstGeom>
              <a:blipFill rotWithShape="0">
                <a:blip r:embed="rId4"/>
                <a:stretch>
                  <a:fillRect l="-1776" r="-852"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847904" y="3122327"/>
                <a:ext cx="2372124" cy="789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B.   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  <m:r>
                      <a:rPr lang="vi-VN" sz="32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>
                      <m:fPr>
                        <m:ctrlPr>
                          <a:rPr lang="vi-VN" sz="3200" b="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7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  <m:r>
                      <a:rPr lang="vi-VN" sz="32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904" y="3122327"/>
                <a:ext cx="2372124" cy="789447"/>
              </a:xfrm>
              <a:prstGeom prst="rect">
                <a:avLst/>
              </a:prstGeom>
              <a:blipFill rotWithShape="0">
                <a:blip r:embed="rId5"/>
                <a:stretch>
                  <a:fillRect l="-642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847904" y="4011411"/>
                <a:ext cx="7120347" cy="789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C.   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 là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kết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quả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của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ép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chia 17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cho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7.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904" y="4011411"/>
                <a:ext cx="7120347" cy="789447"/>
              </a:xfrm>
              <a:prstGeom prst="rect">
                <a:avLst/>
              </a:prstGeom>
              <a:blipFill rotWithShape="0">
                <a:blip r:embed="rId6"/>
                <a:stretch>
                  <a:fillRect l="-2140" r="-137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847904" y="5106963"/>
                <a:ext cx="7553158" cy="789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D.   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 là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kết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quả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của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ép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chia 10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cho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7.   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904" y="5106963"/>
                <a:ext cx="7553158" cy="789447"/>
              </a:xfrm>
              <a:prstGeom prst="rect">
                <a:avLst/>
              </a:prstGeom>
              <a:blipFill rotWithShape="0">
                <a:blip r:embed="rId7"/>
                <a:stretch>
                  <a:fillRect l="-2018" r="-1130"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9121756" y="5393011"/>
            <a:ext cx="1219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dirty="0" err="1">
                <a:solidFill>
                  <a:srgbClr val="FF0000"/>
                </a:solidFill>
              </a:rPr>
              <a:t>Hết</a:t>
            </a:r>
            <a:r>
              <a:rPr lang="en-US" sz="2667" dirty="0">
                <a:solidFill>
                  <a:srgbClr val="FF0000"/>
                </a:solidFill>
              </a:rPr>
              <a:t> </a:t>
            </a:r>
            <a:r>
              <a:rPr lang="en-US" sz="2667" dirty="0" err="1">
                <a:solidFill>
                  <a:srgbClr val="FF0000"/>
                </a:solidFill>
              </a:rPr>
              <a:t>giờ</a:t>
            </a:r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9117976" y="5404611"/>
            <a:ext cx="1219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9009723" y="5295769"/>
            <a:ext cx="19060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9032558" y="5295769"/>
            <a:ext cx="15568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9032557" y="5313414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9032557" y="5304591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9032558" y="5295767"/>
            <a:ext cx="15820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9029069" y="5322237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9041422" y="5302130"/>
            <a:ext cx="14083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9032558" y="5322237"/>
            <a:ext cx="15820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9009721" y="5322235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9029068" y="5295767"/>
            <a:ext cx="14103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8989151" y="5319053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108363" y="180109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>
                <a:latin typeface="Times New Roman" charset="0"/>
                <a:ea typeface="Times New Roman" charset="0"/>
                <a:cs typeface="Times New Roman" charset="0"/>
              </a:rPr>
              <a:t>TRẮC NGHIỆM</a:t>
            </a:r>
          </a:p>
        </p:txBody>
      </p:sp>
      <p:sp>
        <p:nvSpPr>
          <p:cNvPr id="44" name="Google Shape;2696;p52"/>
          <p:cNvSpPr/>
          <p:nvPr/>
        </p:nvSpPr>
        <p:spPr>
          <a:xfrm>
            <a:off x="1614407" y="4992711"/>
            <a:ext cx="821373" cy="903699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400"/>
          </a:p>
        </p:txBody>
      </p:sp>
    </p:spTree>
    <p:extLst>
      <p:ext uri="{BB962C8B-B14F-4D97-AF65-F5344CB8AC3E}">
        <p14:creationId xmlns:p14="http://schemas.microsoft.com/office/powerpoint/2010/main" val="171108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9121756" y="5393011"/>
            <a:ext cx="1219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dirty="0" err="1">
                <a:solidFill>
                  <a:srgbClr val="FF0000"/>
                </a:solidFill>
              </a:rPr>
              <a:t>Hết</a:t>
            </a:r>
            <a:r>
              <a:rPr lang="en-US" sz="2667" dirty="0">
                <a:solidFill>
                  <a:srgbClr val="FF0000"/>
                </a:solidFill>
              </a:rPr>
              <a:t> </a:t>
            </a:r>
            <a:r>
              <a:rPr lang="en-US" sz="2667" dirty="0" err="1">
                <a:solidFill>
                  <a:srgbClr val="FF0000"/>
                </a:solidFill>
              </a:rPr>
              <a:t>giờ</a:t>
            </a:r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9117976" y="5404611"/>
            <a:ext cx="1219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9009723" y="5295769"/>
            <a:ext cx="19060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9032558" y="5295769"/>
            <a:ext cx="15568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9032557" y="5313414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9032557" y="5304591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9032558" y="5295767"/>
            <a:ext cx="15820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9029069" y="5322237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9041422" y="5302130"/>
            <a:ext cx="14083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9032558" y="5322237"/>
            <a:ext cx="15820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9009721" y="5322235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9029068" y="5295767"/>
            <a:ext cx="14103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8989151" y="5319053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108363" y="180109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>
                <a:latin typeface="Times New Roman" charset="0"/>
                <a:ea typeface="Times New Roman" charset="0"/>
                <a:cs typeface="Times New Roman" charset="0"/>
              </a:rPr>
              <a:t>TRẮC NGHIỆM</a:t>
            </a:r>
          </a:p>
        </p:txBody>
      </p:sp>
      <p:sp>
        <p:nvSpPr>
          <p:cNvPr id="17" name="Round Diagonal Corner Rectangle 16"/>
          <p:cNvSpPr/>
          <p:nvPr/>
        </p:nvSpPr>
        <p:spPr>
          <a:xfrm>
            <a:off x="1052943" y="849525"/>
            <a:ext cx="10699845" cy="2332485"/>
          </a:xfrm>
          <a:prstGeom prst="round2Diag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233055" y="955965"/>
            <a:ext cx="99464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 err="1"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3000" i="1" dirty="0">
                <a:latin typeface="Times New Roman" charset="0"/>
                <a:ea typeface="Times New Roman" charset="0"/>
                <a:cs typeface="Times New Roman" charset="0"/>
              </a:rPr>
              <a:t> 4: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Phâ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nào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au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đây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KHÔNG THỂ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đổi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ra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dạng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hỗ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583725" y="2057333"/>
                <a:ext cx="1340432" cy="791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A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1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0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725" y="2057333"/>
                <a:ext cx="1340432" cy="791242"/>
              </a:xfrm>
              <a:prstGeom prst="rect">
                <a:avLst/>
              </a:prstGeom>
              <a:blipFill rotWithShape="0">
                <a:blip r:embed="rId4"/>
                <a:stretch>
                  <a:fillRect l="-11818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013397" y="2057333"/>
                <a:ext cx="1317990" cy="791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B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2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3397" y="2057333"/>
                <a:ext cx="1317990" cy="791242"/>
              </a:xfrm>
              <a:prstGeom prst="rect">
                <a:avLst/>
              </a:prstGeom>
              <a:blipFill rotWithShape="0">
                <a:blip r:embed="rId5"/>
                <a:stretch>
                  <a:fillRect l="-11521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Google Shape;2696;p52"/>
          <p:cNvSpPr/>
          <p:nvPr/>
        </p:nvSpPr>
        <p:spPr>
          <a:xfrm>
            <a:off x="6552355" y="1959141"/>
            <a:ext cx="821373" cy="903699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751471" y="2057333"/>
                <a:ext cx="1664238" cy="791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C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020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021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1471" y="2057333"/>
                <a:ext cx="1664238" cy="791242"/>
              </a:xfrm>
              <a:prstGeom prst="rect">
                <a:avLst/>
              </a:prstGeom>
              <a:blipFill rotWithShape="0">
                <a:blip r:embed="rId6"/>
                <a:stretch>
                  <a:fillRect l="-9524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9259143" y="2057333"/>
                <a:ext cx="1686680" cy="791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D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021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020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9143" y="2057333"/>
                <a:ext cx="1686680" cy="791242"/>
              </a:xfrm>
              <a:prstGeom prst="rect">
                <a:avLst/>
              </a:prstGeom>
              <a:blipFill rotWithShape="0">
                <a:blip r:embed="rId7"/>
                <a:stretch>
                  <a:fillRect l="-9386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910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9121756" y="5393011"/>
            <a:ext cx="1219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dirty="0" err="1">
                <a:solidFill>
                  <a:srgbClr val="FF0000"/>
                </a:solidFill>
              </a:rPr>
              <a:t>Hết</a:t>
            </a:r>
            <a:r>
              <a:rPr lang="en-US" sz="2667" dirty="0">
                <a:solidFill>
                  <a:srgbClr val="FF0000"/>
                </a:solidFill>
              </a:rPr>
              <a:t> </a:t>
            </a:r>
            <a:r>
              <a:rPr lang="en-US" sz="2667" dirty="0" err="1">
                <a:solidFill>
                  <a:srgbClr val="FF0000"/>
                </a:solidFill>
              </a:rPr>
              <a:t>giờ</a:t>
            </a:r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9117976" y="5404611"/>
            <a:ext cx="1219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9009723" y="5295769"/>
            <a:ext cx="19060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9032558" y="5295769"/>
            <a:ext cx="15568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9032557" y="5313414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9032557" y="5304591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9032558" y="5295767"/>
            <a:ext cx="15820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9029069" y="5322237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9041422" y="5302130"/>
            <a:ext cx="14083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9032558" y="5322237"/>
            <a:ext cx="15820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9009721" y="5322235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9029068" y="5295767"/>
            <a:ext cx="14103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8989151" y="5319053"/>
            <a:ext cx="155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10</a:t>
            </a:r>
          </a:p>
        </p:txBody>
      </p:sp>
      <p:sp>
        <p:nvSpPr>
          <p:cNvPr id="45" name="Round Diagonal Corner Rectangle 44"/>
          <p:cNvSpPr/>
          <p:nvPr/>
        </p:nvSpPr>
        <p:spPr>
          <a:xfrm>
            <a:off x="1052943" y="849525"/>
            <a:ext cx="10699845" cy="4082239"/>
          </a:xfrm>
          <a:prstGeom prst="round2Diag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108363" y="180109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>
                <a:latin typeface="Times New Roman" charset="0"/>
                <a:ea typeface="Times New Roman" charset="0"/>
                <a:cs typeface="Times New Roman" charset="0"/>
              </a:rPr>
              <a:t>TRẮC NGHIỆM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233055" y="955964"/>
            <a:ext cx="101969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 dirty="0" err="1"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3000" i="1" dirty="0">
                <a:latin typeface="Times New Roman" charset="0"/>
                <a:ea typeface="Times New Roman" charset="0"/>
                <a:cs typeface="Times New Roman" charset="0"/>
              </a:rPr>
              <a:t> 5: </a:t>
            </a:r>
          </a:p>
          <a:p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ẹ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ó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15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cam,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ẹ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uố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chia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đều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cam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đó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ho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4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anh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em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Hỏi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ỗi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anh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em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được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ấy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ấy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ủa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cam?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864984" y="2949614"/>
            <a:ext cx="35942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A.    3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1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endParaRPr lang="en-US" sz="3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198859" y="2949614"/>
            <a:ext cx="35718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B.    3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3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endParaRPr lang="en-US" sz="3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864984" y="3705117"/>
            <a:ext cx="36744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C.    3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2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198859" y="3705117"/>
            <a:ext cx="35942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D.    2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3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endParaRPr lang="en-US" sz="3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2620650" y="5181411"/>
                <a:ext cx="6950700" cy="9660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3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3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650" y="5181411"/>
                <a:ext cx="6950700" cy="9660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Google Shape;2696;p52"/>
          <p:cNvSpPr/>
          <p:nvPr/>
        </p:nvSpPr>
        <p:spPr>
          <a:xfrm>
            <a:off x="6965895" y="2756448"/>
            <a:ext cx="821373" cy="903699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400"/>
          </a:p>
        </p:txBody>
      </p:sp>
    </p:spTree>
    <p:extLst>
      <p:ext uri="{BB962C8B-B14F-4D97-AF65-F5344CB8AC3E}">
        <p14:creationId xmlns:p14="http://schemas.microsoft.com/office/powerpoint/2010/main" val="141204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57" grpId="0" build="p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968991" y="259307"/>
            <a:ext cx="10699845" cy="2332485"/>
          </a:xfrm>
          <a:prstGeom prst="round2Diag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859561"/>
          </a:xfrm>
        </p:spPr>
        <p:txBody>
          <a:bodyPr>
            <a:normAutofit/>
          </a:bodyPr>
          <a:lstStyle/>
          <a:p>
            <a:r>
              <a:rPr lang="en-US" sz="3600" u="sng" dirty="0">
                <a:latin typeface="Times New Roman" charset="0"/>
                <a:ea typeface="Times New Roman" charset="0"/>
                <a:cs typeface="Times New Roman" charset="0"/>
              </a:rPr>
              <a:t>VẬN DỤNG</a:t>
            </a:r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: </a:t>
            </a:r>
            <a:r>
              <a:rPr lang="en-US" sz="3600" dirty="0" err="1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3600" cap="none" dirty="0" err="1">
                <a:latin typeface="Times New Roman" charset="0"/>
                <a:ea typeface="Times New Roman" charset="0"/>
                <a:cs typeface="Times New Roman" charset="0"/>
              </a:rPr>
              <a:t>ài</a:t>
            </a:r>
            <a:r>
              <a:rPr lang="en-US" sz="36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cap="none" dirty="0" err="1">
                <a:latin typeface="Times New Roman" charset="0"/>
                <a:ea typeface="Times New Roman" charset="0"/>
                <a:cs typeface="Times New Roman" charset="0"/>
              </a:rPr>
              <a:t>tập</a:t>
            </a:r>
            <a:r>
              <a:rPr lang="en-US" sz="3600" cap="none" dirty="0">
                <a:latin typeface="Times New Roman" charset="0"/>
                <a:ea typeface="Times New Roman" charset="0"/>
                <a:cs typeface="Times New Roman" charset="0"/>
              </a:rPr>
              <a:t> 4 (SGK/tr25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1116549" y="906459"/>
                <a:ext cx="10720342" cy="16853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Hai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ô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ô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ù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ược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quã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ườ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100km,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taxi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ro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 </a:t>
                </a:r>
                <a:b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</a:br>
                <a14:m>
                  <m:oMath xmlns:m="http://schemas.openxmlformats.org/officeDocument/2006/math">
                    <m:r>
                      <a:rPr lang="vi-VN" sz="30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</m:t>
                    </m:r>
                    <m:f>
                      <m:fPr>
                        <m:ctrlPr>
                          <a:rPr lang="vi-VN" sz="3000" b="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giờ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và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ả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ro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70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út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. So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sánh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ha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6549" y="906459"/>
                <a:ext cx="10720342" cy="1685333"/>
              </a:xfrm>
              <a:prstGeom prst="rect">
                <a:avLst/>
              </a:prstGeom>
              <a:blipFill rotWithShape="0">
                <a:blip r:embed="rId3"/>
                <a:stretch>
                  <a:fillRect b="-21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1849064" y="2849905"/>
            <a:ext cx="9419534" cy="3239758"/>
            <a:chOff x="1849064" y="2849905"/>
            <a:chExt cx="9419534" cy="3239758"/>
          </a:xfrm>
        </p:grpSpPr>
        <p:grpSp>
          <p:nvGrpSpPr>
            <p:cNvPr id="16" name="Group 15"/>
            <p:cNvGrpSpPr/>
            <p:nvPr/>
          </p:nvGrpSpPr>
          <p:grpSpPr>
            <a:xfrm>
              <a:off x="1849064" y="3419504"/>
              <a:ext cx="9419534" cy="180000"/>
              <a:chOff x="1738800" y="4142097"/>
              <a:chExt cx="9419534" cy="180000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V="1">
                <a:off x="1828800" y="4265548"/>
                <a:ext cx="9239534" cy="0"/>
              </a:xfrm>
              <a:prstGeom prst="line">
                <a:avLst/>
              </a:prstGeom>
              <a:ln w="762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1738800" y="4142097"/>
                <a:ext cx="180000" cy="18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10978334" y="4142097"/>
                <a:ext cx="180000" cy="18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1849064" y="5909663"/>
              <a:ext cx="9419534" cy="180000"/>
              <a:chOff x="1738800" y="4142097"/>
              <a:chExt cx="9419534" cy="180000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flipV="1">
                <a:off x="1828800" y="4265548"/>
                <a:ext cx="9239534" cy="0"/>
              </a:xfrm>
              <a:prstGeom prst="line">
                <a:avLst/>
              </a:prstGeom>
              <a:ln w="762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Oval 18"/>
              <p:cNvSpPr>
                <a:spLocks noChangeAspect="1"/>
              </p:cNvSpPr>
              <p:nvPr/>
            </p:nvSpPr>
            <p:spPr>
              <a:xfrm>
                <a:off x="1738800" y="4142097"/>
                <a:ext cx="180000" cy="18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>
                <a:spLocks noChangeAspect="1"/>
              </p:cNvSpPr>
              <p:nvPr/>
            </p:nvSpPr>
            <p:spPr>
              <a:xfrm>
                <a:off x="10978334" y="4142097"/>
                <a:ext cx="180000" cy="18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5754781" y="2849905"/>
              <a:ext cx="14670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latin typeface="Times New Roman" charset="0"/>
                  <a:ea typeface="Times New Roman" charset="0"/>
                  <a:cs typeface="Times New Roman" charset="0"/>
                </a:rPr>
                <a:t>100km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251678" y="3419504"/>
            <a:ext cx="2723974" cy="1465031"/>
            <a:chOff x="1251678" y="3419504"/>
            <a:chExt cx="2723974" cy="1465031"/>
          </a:xfrm>
        </p:grpSpPr>
        <p:cxnSp>
          <p:nvCxnSpPr>
            <p:cNvPr id="23" name="Straight Arrow Connector 22"/>
            <p:cNvCxnSpPr/>
            <p:nvPr/>
          </p:nvCxnSpPr>
          <p:spPr>
            <a:xfrm flipV="1">
              <a:off x="2769705" y="3901256"/>
              <a:ext cx="1205947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51678" y="3419504"/>
              <a:ext cx="1465031" cy="1465031"/>
            </a:xfrm>
            <a:prstGeom prst="rect">
              <a:avLst/>
            </a:prstGeom>
          </p:spPr>
        </p:pic>
      </p:grpSp>
      <p:grpSp>
        <p:nvGrpSpPr>
          <p:cNvPr id="36" name="Group 35"/>
          <p:cNvGrpSpPr/>
          <p:nvPr/>
        </p:nvGrpSpPr>
        <p:grpSpPr>
          <a:xfrm>
            <a:off x="964264" y="4243057"/>
            <a:ext cx="3468588" cy="2039858"/>
            <a:chOff x="964264" y="4243057"/>
            <a:chExt cx="3468588" cy="2039858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64264" y="4243057"/>
              <a:ext cx="2039858" cy="2039858"/>
            </a:xfrm>
            <a:prstGeom prst="rect">
              <a:avLst/>
            </a:prstGeom>
          </p:spPr>
        </p:pic>
        <p:cxnSp>
          <p:nvCxnSpPr>
            <p:cNvPr id="29" name="Straight Arrow Connector 28"/>
            <p:cNvCxnSpPr/>
            <p:nvPr/>
          </p:nvCxnSpPr>
          <p:spPr>
            <a:xfrm flipV="1">
              <a:off x="3226905" y="5643918"/>
              <a:ext cx="1205947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851393" y="2591792"/>
                <a:ext cx="1440844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1</m:t>
                      </m:r>
                      <m:f>
                        <m:fPr>
                          <m:ctrlPr>
                            <a:rPr lang="vi-VN" sz="2800" i="1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vi-VN" sz="28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gi</m:t>
                      </m:r>
                      <m:r>
                        <a:rPr lang="vi-VN" sz="28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ờ</m:t>
                      </m:r>
                    </m:oMath>
                  </m:oMathPara>
                </a14:m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1393" y="2591792"/>
                <a:ext cx="1440844" cy="90178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9851393" y="5319761"/>
                <a:ext cx="154882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70  </m:t>
                      </m:r>
                      <m:r>
                        <m:rPr>
                          <m:sty m:val="p"/>
                        </m:rP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ph</m:t>
                      </m:r>
                      <m:r>
                        <a:rPr lang="vi-VN" sz="2800" i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ú</m:t>
                      </m:r>
                      <m:r>
                        <m:rPr>
                          <m:sty m:val="p"/>
                        </m:rPr>
                        <a:rPr lang="vi-VN" sz="2800" i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t</m:t>
                      </m:r>
                    </m:oMath>
                  </m:oMathPara>
                </a14:m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1393" y="5319761"/>
                <a:ext cx="1548822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718955" y="6167477"/>
            <a:ext cx="33970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err="1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Xe</a:t>
            </a:r>
            <a:r>
              <a:rPr lang="en-US" sz="3000" b="1" dirty="0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b="1" dirty="0" err="1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nào</a:t>
            </a:r>
            <a:r>
              <a:rPr lang="en-US" sz="3000" b="1" dirty="0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b="1" dirty="0" err="1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nhanh</a:t>
            </a:r>
            <a:r>
              <a:rPr lang="en-US" sz="3000" b="1" dirty="0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b="1" dirty="0" err="1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hơn</a:t>
            </a:r>
            <a:r>
              <a:rPr lang="en-US" sz="3000" b="1" dirty="0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1561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  <p:bldP spid="32" grpId="0" build="p"/>
      <p:bldP spid="3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695788"/>
          </a:xfrm>
        </p:spPr>
        <p:txBody>
          <a:bodyPr>
            <a:normAutofit/>
          </a:bodyPr>
          <a:lstStyle/>
          <a:p>
            <a:r>
              <a:rPr lang="en-US" sz="3600" u="sng" dirty="0">
                <a:latin typeface="Times New Roman" charset="0"/>
                <a:ea typeface="Times New Roman" charset="0"/>
                <a:cs typeface="Times New Roman" charset="0"/>
              </a:rPr>
              <a:t>KHỞI ĐỘNG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3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7263234" y="1032966"/>
            <a:ext cx="4782072" cy="3240000"/>
            <a:chOff x="7292731" y="1836363"/>
            <a:chExt cx="4782072" cy="3240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2188" b="96875" l="313" r="99375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292731" y="1836363"/>
              <a:ext cx="3240000" cy="32400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2188" b="96875" l="313" r="99375"/>
                      </a14:imgEffect>
                    </a14:imgLayer>
                  </a14:imgProps>
                </a:ext>
              </a:extLst>
            </a:blip>
            <a:srcRect l="49888" r="448" b="50371"/>
            <a:stretch/>
          </p:blipFill>
          <p:spPr>
            <a:xfrm>
              <a:off x="10532731" y="2106926"/>
              <a:ext cx="1542072" cy="1590317"/>
            </a:xfrm>
            <a:prstGeom prst="rect">
              <a:avLst/>
            </a:prstGeom>
          </p:spPr>
        </p:pic>
      </p:grpSp>
      <p:grpSp>
        <p:nvGrpSpPr>
          <p:cNvPr id="6" name="Group 5"/>
          <p:cNvGrpSpPr/>
          <p:nvPr/>
        </p:nvGrpSpPr>
        <p:grpSpPr>
          <a:xfrm>
            <a:off x="808704" y="1029481"/>
            <a:ext cx="4824878" cy="3240000"/>
            <a:chOff x="838201" y="1832878"/>
            <a:chExt cx="4824878" cy="3240000"/>
          </a:xfrm>
        </p:grpSpPr>
        <p:grpSp>
          <p:nvGrpSpPr>
            <p:cNvPr id="10" name="Group 9"/>
            <p:cNvGrpSpPr>
              <a:grpSpLocks noChangeAspect="1"/>
            </p:cNvGrpSpPr>
            <p:nvPr/>
          </p:nvGrpSpPr>
          <p:grpSpPr>
            <a:xfrm>
              <a:off x="838201" y="1832878"/>
              <a:ext cx="3240000" cy="3240000"/>
              <a:chOff x="822355" y="1847375"/>
              <a:chExt cx="4240698" cy="4109153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r="50224" b="50084"/>
              <a:stretch/>
            </p:blipFill>
            <p:spPr>
              <a:xfrm>
                <a:off x="838200" y="1847375"/>
                <a:ext cx="2022901" cy="2028588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l="49888" r="448" b="50371"/>
              <a:stretch/>
            </p:blipFill>
            <p:spPr>
              <a:xfrm>
                <a:off x="3024307" y="1847375"/>
                <a:ext cx="2018352" cy="2016931"/>
              </a:xfrm>
              <a:prstGeom prst="rect">
                <a:avLst/>
              </a:prstGeom>
            </p:spPr>
          </p:pic>
          <p:pic>
            <p:nvPicPr>
              <p:cNvPr id="8" name="Picture 7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l="49374" t="51564" r="123" b="1379"/>
              <a:stretch/>
            </p:blipFill>
            <p:spPr>
              <a:xfrm>
                <a:off x="3024307" y="4007344"/>
                <a:ext cx="2038746" cy="1923878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l="15" t="52832" r="49482" b="111"/>
              <a:stretch/>
            </p:blipFill>
            <p:spPr>
              <a:xfrm>
                <a:off x="822355" y="4032650"/>
                <a:ext cx="2038746" cy="1923878"/>
              </a:xfrm>
              <a:prstGeom prst="rect">
                <a:avLst/>
              </a:prstGeom>
            </p:spPr>
          </p:pic>
        </p:grpSp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188" b="96875" l="313" r="99375"/>
                      </a14:imgEffect>
                    </a14:imgLayer>
                  </a14:imgProps>
                </a:ext>
              </a:extLst>
            </a:blip>
            <a:srcRect l="49888" r="448" b="50371"/>
            <a:stretch/>
          </p:blipFill>
          <p:spPr>
            <a:xfrm>
              <a:off x="4121007" y="1987812"/>
              <a:ext cx="1542072" cy="1590317"/>
            </a:xfrm>
            <a:prstGeom prst="rect">
              <a:avLst/>
            </a:prstGeom>
          </p:spPr>
        </p:pic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05509" y="1878428"/>
            <a:ext cx="1111913" cy="1111913"/>
          </a:xfrm>
          <a:prstGeom prst="rect">
            <a:avLst/>
          </a:prstGeom>
        </p:spPr>
      </p:pic>
      <p:sp>
        <p:nvSpPr>
          <p:cNvPr id="19" name="Equal 18"/>
          <p:cNvSpPr>
            <a:spLocks noChangeAspect="1"/>
          </p:cNvSpPr>
          <p:nvPr/>
        </p:nvSpPr>
        <p:spPr>
          <a:xfrm>
            <a:off x="5982490" y="5478896"/>
            <a:ext cx="1008000" cy="1008000"/>
          </a:xfrm>
          <a:prstGeom prst="mathEqual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2078764" y="5061849"/>
            <a:ext cx="507344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9280104" y="4912072"/>
            <a:ext cx="483124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491051" y="5122869"/>
                <a:ext cx="611065" cy="1257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051" y="5122869"/>
                <a:ext cx="611065" cy="1257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883234" y="5147699"/>
                <a:ext cx="1505925" cy="1244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1+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3234" y="5147699"/>
                <a:ext cx="1505925" cy="124482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4708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968991" y="259307"/>
            <a:ext cx="10699845" cy="2332485"/>
          </a:xfrm>
          <a:prstGeom prst="round2Diag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859561"/>
          </a:xfrm>
        </p:spPr>
        <p:txBody>
          <a:bodyPr>
            <a:normAutofit/>
          </a:bodyPr>
          <a:lstStyle/>
          <a:p>
            <a:r>
              <a:rPr lang="en-US" sz="3600" u="sng" dirty="0">
                <a:latin typeface="Times New Roman" charset="0"/>
                <a:ea typeface="Times New Roman" charset="0"/>
                <a:cs typeface="Times New Roman" charset="0"/>
              </a:rPr>
              <a:t>VẬN DỤNG</a:t>
            </a:r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: </a:t>
            </a:r>
            <a:r>
              <a:rPr lang="en-US" sz="3600" dirty="0" err="1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3600" cap="none" dirty="0" err="1">
                <a:latin typeface="Times New Roman" charset="0"/>
                <a:ea typeface="Times New Roman" charset="0"/>
                <a:cs typeface="Times New Roman" charset="0"/>
              </a:rPr>
              <a:t>ài</a:t>
            </a:r>
            <a:r>
              <a:rPr lang="en-US" sz="36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cap="none" dirty="0" err="1">
                <a:latin typeface="Times New Roman" charset="0"/>
                <a:ea typeface="Times New Roman" charset="0"/>
                <a:cs typeface="Times New Roman" charset="0"/>
              </a:rPr>
              <a:t>tập</a:t>
            </a:r>
            <a:r>
              <a:rPr lang="en-US" sz="3600" cap="none" dirty="0">
                <a:latin typeface="Times New Roman" charset="0"/>
                <a:ea typeface="Times New Roman" charset="0"/>
                <a:cs typeface="Times New Roman" charset="0"/>
              </a:rPr>
              <a:t> 4 (SGK/tr25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1116549" y="906459"/>
                <a:ext cx="10720342" cy="16853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Hai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ô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ô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ù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ược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quã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ườ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100km,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taxi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ro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 </a:t>
                </a:r>
                <a:b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</a:br>
                <a14:m>
                  <m:oMath xmlns:m="http://schemas.openxmlformats.org/officeDocument/2006/math">
                    <m:r>
                      <a:rPr lang="vi-VN" sz="30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</m:t>
                    </m:r>
                    <m:f>
                      <m:fPr>
                        <m:ctrlPr>
                          <a:rPr lang="vi-VN" sz="3000" b="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giờ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và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ả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ro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70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út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. So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sánh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ha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6549" y="906459"/>
                <a:ext cx="10720342" cy="1685333"/>
              </a:xfrm>
              <a:prstGeom prst="rect">
                <a:avLst/>
              </a:prstGeom>
              <a:blipFill rotWithShape="0">
                <a:blip r:embed="rId3"/>
                <a:stretch>
                  <a:fillRect b="-21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77309" y="3562554"/>
                <a:ext cx="8336128" cy="32172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i="1" dirty="0">
                    <a:latin typeface="Times New Roman" charset="0"/>
                    <a:ea typeface="Times New Roman" charset="0"/>
                    <a:cs typeface="Times New Roman" charset="0"/>
                  </a:rPr>
                  <a:t>Cách 1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	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của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taxi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28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</m:t>
                    </m:r>
                    <m:r>
                      <a:rPr lang="vi-VN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00:</m:t>
                    </m:r>
                    <m:f>
                      <m:fPr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6</m:t>
                        </m:r>
                      </m:num>
                      <m:den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5</m:t>
                        </m:r>
                      </m:den>
                    </m:f>
                    <m:r>
                      <a:rPr lang="vi-VN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83,33…</m:t>
                    </m:r>
                  </m:oMath>
                </a14:m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(km/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giờ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	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của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tải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28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  1</m:t>
                    </m:r>
                    <m:r>
                      <a:rPr lang="vi-VN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00:</m:t>
                    </m:r>
                    <m:f>
                      <m:fPr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num>
                      <m:den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6</m:t>
                        </m:r>
                      </m:den>
                    </m:f>
                    <m:r>
                      <a:rPr lang="vi-VN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85,71…</m:t>
                    </m:r>
                  </m:oMath>
                </a14:m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(km/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giờ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y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tải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lớ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hơ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taxi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309" y="3562554"/>
                <a:ext cx="8336128" cy="3217227"/>
              </a:xfrm>
              <a:prstGeom prst="rect">
                <a:avLst/>
              </a:prstGeom>
              <a:blipFill rotWithShape="0">
                <a:blip r:embed="rId4"/>
                <a:stretch>
                  <a:fillRect l="-1462" r="-365" b="-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71722" y="2872279"/>
            <a:ext cx="912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Đổi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64485" y="2682996"/>
                <a:ext cx="2989023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1</m:t>
                      </m:r>
                      <m:f>
                        <m:fPr>
                          <m:ctrlPr>
                            <a:rPr lang="vi-VN" sz="28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gi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ờ = </m:t>
                      </m:r>
                      <m:f>
                        <m:fPr>
                          <m:ctrlPr>
                            <a:rPr lang="vi-VN" sz="28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6</m:t>
                          </m:r>
                        </m:num>
                        <m:den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a:rPr lang="vi-VN" sz="28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gi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ờ</m:t>
                      </m:r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; </m:t>
                      </m:r>
                    </m:oMath>
                  </m:oMathPara>
                </a14:m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4485" y="2682996"/>
                <a:ext cx="2989023" cy="90178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148662" y="2666384"/>
                <a:ext cx="2923877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70 </m:t>
                      </m:r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ph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ú</m:t>
                      </m:r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t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= </m:t>
                      </m:r>
                      <m:f>
                        <m:fPr>
                          <m:ctrlPr>
                            <a:rPr lang="vi-VN" sz="28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num>
                        <m:den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6</m:t>
                          </m:r>
                        </m:den>
                      </m:f>
                      <m:r>
                        <a:rPr lang="vi-VN" sz="28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gi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ờ</m:t>
                      </m:r>
                    </m:oMath>
                  </m:oMathPara>
                </a14:m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8662" y="2666384"/>
                <a:ext cx="2923877" cy="8989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925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Diagonal Corner Rectangle 7"/>
          <p:cNvSpPr/>
          <p:nvPr/>
        </p:nvSpPr>
        <p:spPr>
          <a:xfrm>
            <a:off x="968991" y="259307"/>
            <a:ext cx="10699845" cy="2332485"/>
          </a:xfrm>
          <a:prstGeom prst="round2Diag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859561"/>
          </a:xfrm>
        </p:spPr>
        <p:txBody>
          <a:bodyPr>
            <a:normAutofit/>
          </a:bodyPr>
          <a:lstStyle/>
          <a:p>
            <a:r>
              <a:rPr lang="en-US" sz="3600" u="sng" dirty="0">
                <a:latin typeface="Times New Roman" charset="0"/>
                <a:ea typeface="Times New Roman" charset="0"/>
                <a:cs typeface="Times New Roman" charset="0"/>
              </a:rPr>
              <a:t>VẬN DỤNG</a:t>
            </a:r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: </a:t>
            </a:r>
            <a:r>
              <a:rPr lang="en-US" sz="3600" dirty="0" err="1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3600" cap="none" dirty="0" err="1">
                <a:latin typeface="Times New Roman" charset="0"/>
                <a:ea typeface="Times New Roman" charset="0"/>
                <a:cs typeface="Times New Roman" charset="0"/>
              </a:rPr>
              <a:t>ài</a:t>
            </a:r>
            <a:r>
              <a:rPr lang="en-US" sz="3600" cap="none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cap="none" dirty="0" err="1">
                <a:latin typeface="Times New Roman" charset="0"/>
                <a:ea typeface="Times New Roman" charset="0"/>
                <a:cs typeface="Times New Roman" charset="0"/>
              </a:rPr>
              <a:t>tập</a:t>
            </a:r>
            <a:r>
              <a:rPr lang="en-US" sz="3600" cap="none" dirty="0">
                <a:latin typeface="Times New Roman" charset="0"/>
                <a:ea typeface="Times New Roman" charset="0"/>
                <a:cs typeface="Times New Roman" charset="0"/>
              </a:rPr>
              <a:t> 4 (SGK/tr25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1116549" y="906459"/>
                <a:ext cx="10720342" cy="16853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Hai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ô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ô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ù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ược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quã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ườ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100km,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taxi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ro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 </a:t>
                </a:r>
                <a:b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</a:br>
                <a14:m>
                  <m:oMath xmlns:m="http://schemas.openxmlformats.org/officeDocument/2006/math">
                    <m:r>
                      <a:rPr lang="vi-VN" sz="30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</m:t>
                    </m:r>
                    <m:f>
                      <m:fPr>
                        <m:ctrlPr>
                          <a:rPr lang="vi-VN" sz="3000" b="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giờ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và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ả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ro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70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út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. So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sánh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ha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6549" y="906459"/>
                <a:ext cx="10720342" cy="1685333"/>
              </a:xfrm>
              <a:prstGeom prst="rect">
                <a:avLst/>
              </a:prstGeom>
              <a:blipFill rotWithShape="0">
                <a:blip r:embed="rId3"/>
                <a:stretch>
                  <a:fillRect b="-21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251678" y="3584781"/>
            <a:ext cx="1060687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>
                <a:latin typeface="Times New Roman" charset="0"/>
                <a:ea typeface="Times New Roman" charset="0"/>
                <a:cs typeface="Times New Roman" charset="0"/>
              </a:rPr>
              <a:t>Cách</a:t>
            </a:r>
            <a:r>
              <a:rPr lang="en-US" sz="2800" i="1" dirty="0">
                <a:latin typeface="Times New Roman" charset="0"/>
                <a:ea typeface="Times New Roman" charset="0"/>
                <a:cs typeface="Times New Roman" charset="0"/>
              </a:rPr>
              <a:t> 2: 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charset="0"/>
                <a:ea typeface="Times New Roman" charset="0"/>
                <a:cs typeface="Times New Roman" charset="0"/>
              </a:rPr>
              <a:t>	Trên cùng một quãng đường 100km, 70 phút &lt; 72 phút 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charset="0"/>
                <a:ea typeface="Times New Roman" charset="0"/>
                <a:cs typeface="Times New Roman" charset="0"/>
              </a:rPr>
              <a:t>	nên xe tải chạy ít thời gian hơn nên xe tải chạy nhanh hơn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	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Vậy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vận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tốc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xe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tải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chạy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lớn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hơn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vận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tốc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xe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taxi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71722" y="2872279"/>
            <a:ext cx="912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Đổi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64485" y="2682996"/>
                <a:ext cx="4478983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1</m:t>
                      </m:r>
                      <m:f>
                        <m:fPr>
                          <m:ctrlPr>
                            <a:rPr lang="vi-VN" sz="28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gi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ờ = </m:t>
                      </m:r>
                      <m:f>
                        <m:fPr>
                          <m:ctrlPr>
                            <a:rPr lang="vi-VN" sz="28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6</m:t>
                          </m:r>
                        </m:num>
                        <m:den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a:rPr lang="vi-VN" sz="28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gi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ờ</m:t>
                      </m:r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72 </m:t>
                      </m:r>
                      <m:r>
                        <m:rPr>
                          <m:sty m:val="p"/>
                        </m:rPr>
                        <a:rPr lang="vi-VN" sz="28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ph</m:t>
                      </m:r>
                      <m:r>
                        <a:rPr lang="vi-VN" sz="28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ú</m:t>
                      </m:r>
                      <m:r>
                        <m:rPr>
                          <m:sty m:val="p"/>
                        </m:rPr>
                        <a:rPr lang="vi-VN" sz="28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t</m:t>
                      </m:r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</m:oMath>
                  </m:oMathPara>
                </a14:m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4485" y="2682996"/>
                <a:ext cx="4478983" cy="9017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394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u="sng" dirty="0">
                <a:latin typeface="Times New Roman" charset="0"/>
                <a:ea typeface="Times New Roman" charset="0"/>
                <a:cs typeface="Times New Roman" charset="0"/>
              </a:rPr>
              <a:t>HƯỚNG DẪN VỀ NHÀ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32</a:t>
            </a:fld>
            <a:endParaRPr lang="en-US"/>
          </a:p>
        </p:txBody>
      </p:sp>
      <p:sp>
        <p:nvSpPr>
          <p:cNvPr id="5" name="Alternate Process 4"/>
          <p:cNvSpPr/>
          <p:nvPr/>
        </p:nvSpPr>
        <p:spPr>
          <a:xfrm>
            <a:off x="996286" y="996794"/>
            <a:ext cx="10713493" cy="5241562"/>
          </a:xfrm>
          <a:prstGeom prst="flowChartAlternateProcess">
            <a:avLst/>
          </a:prstGeom>
          <a:ln w="28575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259578" y="1474699"/>
            <a:ext cx="9936136" cy="4549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-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Xem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lại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ách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đổi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ột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phâ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dưới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dạng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hỗ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ngược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lại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-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Làm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ác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bài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tập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1, 2, 3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gk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trang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25.</a:t>
            </a:r>
          </a:p>
          <a:p>
            <a:pPr lvl="0" algn="just">
              <a:defRPr/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Xem lại các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đã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Là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, 4, 6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BT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2.</a:t>
            </a:r>
          </a:p>
          <a:p>
            <a:pPr marL="342900" lvl="0" indent="-342900" algn="just">
              <a:buFont typeface="Times New Roman" panose="02020603050405020304" pitchFamily="18" charset="0"/>
              <a:buChar char="-"/>
              <a:defRPr/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ị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ờ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ọc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lvl="0" indent="-342900" algn="just">
              <a:buFont typeface="Times New Roman" panose="02020603050405020304" pitchFamily="18" charset="0"/>
              <a:buChar char="-"/>
              <a:defRPr/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ước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ghiệm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endParaRPr lang="en-US" sz="3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11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654845"/>
          </a:xfrm>
        </p:spPr>
        <p:txBody>
          <a:bodyPr>
            <a:normAutofit/>
          </a:bodyPr>
          <a:lstStyle/>
          <a:p>
            <a:r>
              <a:rPr lang="en-US" sz="3600" u="sng" dirty="0">
                <a:latin typeface="Times New Roman" charset="0"/>
                <a:ea typeface="Times New Roman" charset="0"/>
                <a:cs typeface="Times New Roman" charset="0"/>
              </a:rPr>
              <a:t>KHỞI ĐỘNG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4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106923" y="1156713"/>
            <a:ext cx="104678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b)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Bà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Bé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mua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11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bánh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được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người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bán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lấy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cho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hai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đĩa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3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có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đúng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effectLst/>
                <a:latin typeface="Times New Roman" charset="0"/>
                <a:ea typeface="Times New Roman" charset="0"/>
                <a:cs typeface="Times New Roman" charset="0"/>
              </a:rPr>
              <a:t>không</a:t>
            </a:r>
            <a:r>
              <a:rPr lang="en-US" sz="2800" dirty="0">
                <a:effectLst/>
                <a:latin typeface="Times New Roman" charset="0"/>
                <a:ea typeface="Times New Roman" charset="0"/>
                <a:cs typeface="Times New Roman" charset="0"/>
              </a:rPr>
              <a:t>? </a:t>
            </a:r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976" b="97470" l="8571" r="94286">
                        <a14:foregroundMark x1="73690" y1="13494" x2="73690" y2="13494"/>
                        <a14:foregroundMark x1="71905" y1="24458" x2="71905" y2="2445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63465" y="4804012"/>
            <a:ext cx="2203045" cy="2176818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251678" y="3478818"/>
            <a:ext cx="9194335" cy="3240000"/>
            <a:chOff x="1251678" y="3478818"/>
            <a:chExt cx="9194335" cy="3240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2188" b="96875" l="313" r="99375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251678" y="3478818"/>
              <a:ext cx="3240000" cy="32400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2188" b="96875" l="313" r="99375"/>
                      </a14:imgEffect>
                    </a14:imgLayer>
                  </a14:imgProps>
                </a:ext>
              </a:extLst>
            </a:blip>
            <a:srcRect l="49888" r="448" b="50371"/>
            <a:stretch/>
          </p:blipFill>
          <p:spPr>
            <a:xfrm>
              <a:off x="8903941" y="3478818"/>
              <a:ext cx="1542072" cy="1590317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188" b="96875" l="313" r="99375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4211050" y="3478818"/>
              <a:ext cx="3240000" cy="32400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2188" b="96875" l="313" r="99375"/>
                      </a14:imgEffect>
                    </a14:imgLayer>
                  </a14:imgProps>
                </a:ext>
              </a:extLst>
            </a:blip>
            <a:srcRect r="50224" b="50084"/>
            <a:stretch/>
          </p:blipFill>
          <p:spPr>
            <a:xfrm>
              <a:off x="7163511" y="3478818"/>
              <a:ext cx="1545547" cy="1599508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2188" b="96875" l="313" r="99375"/>
                      </a14:imgEffect>
                    </a14:imgLayer>
                  </a14:imgProps>
                </a:ext>
              </a:extLst>
            </a:blip>
            <a:srcRect l="15" t="52832" r="49482" b="111"/>
            <a:stretch/>
          </p:blipFill>
          <p:spPr>
            <a:xfrm>
              <a:off x="7151405" y="5201872"/>
              <a:ext cx="1557653" cy="151694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955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654845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KHỞI ĐỘNG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5</a:t>
            </a:fld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976" b="97470" l="8571" r="94286">
                        <a14:foregroundMark x1="73690" y1="13494" x2="73690" y2="13494"/>
                        <a14:foregroundMark x1="71905" y1="24458" x2="71905" y2="2445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63465" y="4804012"/>
            <a:ext cx="2203045" cy="2176818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830897" y="1037230"/>
            <a:ext cx="4658603" cy="3962492"/>
            <a:chOff x="830897" y="1037230"/>
            <a:chExt cx="4658603" cy="3962492"/>
          </a:xfrm>
        </p:grpSpPr>
        <p:grpSp>
          <p:nvGrpSpPr>
            <p:cNvPr id="3" name="Group 2"/>
            <p:cNvGrpSpPr/>
            <p:nvPr/>
          </p:nvGrpSpPr>
          <p:grpSpPr>
            <a:xfrm>
              <a:off x="2058936" y="2900199"/>
              <a:ext cx="2241013" cy="2099523"/>
              <a:chOff x="7151405" y="3478818"/>
              <a:chExt cx="3251808" cy="3240000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l="49888" r="448" b="50371"/>
              <a:stretch/>
            </p:blipFill>
            <p:spPr>
              <a:xfrm>
                <a:off x="8861141" y="3478818"/>
                <a:ext cx="1542072" cy="1590317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r="50224" b="50084"/>
              <a:stretch/>
            </p:blipFill>
            <p:spPr>
              <a:xfrm>
                <a:off x="7163511" y="3478818"/>
                <a:ext cx="1545547" cy="1599508"/>
              </a:xfrm>
              <a:prstGeom prst="rect">
                <a:avLst/>
              </a:prstGeom>
            </p:spPr>
          </p:pic>
          <p:pic>
            <p:nvPicPr>
              <p:cNvPr id="10" name="Picture 9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l="15" t="52832" r="49482" b="111"/>
              <a:stretch/>
            </p:blipFill>
            <p:spPr>
              <a:xfrm>
                <a:off x="7151405" y="5201872"/>
                <a:ext cx="1557653" cy="1516946"/>
              </a:xfrm>
              <a:prstGeom prst="rect">
                <a:avLst/>
              </a:prstGeom>
            </p:spPr>
          </p:pic>
        </p:grpSp>
        <p:grpSp>
          <p:nvGrpSpPr>
            <p:cNvPr id="17" name="Group 16"/>
            <p:cNvGrpSpPr>
              <a:grpSpLocks noChangeAspect="1"/>
            </p:cNvGrpSpPr>
            <p:nvPr/>
          </p:nvGrpSpPr>
          <p:grpSpPr>
            <a:xfrm>
              <a:off x="830897" y="1057787"/>
              <a:ext cx="2336377" cy="2336377"/>
              <a:chOff x="822355" y="1847375"/>
              <a:chExt cx="4240698" cy="4109153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r="50224" b="50084"/>
              <a:stretch/>
            </p:blipFill>
            <p:spPr>
              <a:xfrm>
                <a:off x="838200" y="1847375"/>
                <a:ext cx="2022901" cy="2028588"/>
              </a:xfrm>
              <a:prstGeom prst="rect">
                <a:avLst/>
              </a:prstGeom>
            </p:spPr>
          </p:pic>
          <p:pic>
            <p:nvPicPr>
              <p:cNvPr id="20" name="Picture 19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l="49888" r="448" b="50371"/>
              <a:stretch/>
            </p:blipFill>
            <p:spPr>
              <a:xfrm>
                <a:off x="3024307" y="1847375"/>
                <a:ext cx="2018352" cy="2016931"/>
              </a:xfrm>
              <a:prstGeom prst="rect">
                <a:avLst/>
              </a:prstGeom>
            </p:spPr>
          </p:pic>
          <p:pic>
            <p:nvPicPr>
              <p:cNvPr id="21" name="Picture 20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l="49374" t="51564" r="123" b="1379"/>
              <a:stretch/>
            </p:blipFill>
            <p:spPr>
              <a:xfrm>
                <a:off x="3024307" y="4007344"/>
                <a:ext cx="2038746" cy="1923878"/>
              </a:xfrm>
              <a:prstGeom prst="rect">
                <a:avLst/>
              </a:prstGeom>
            </p:spPr>
          </p:pic>
          <p:pic>
            <p:nvPicPr>
              <p:cNvPr id="22" name="Picture 21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l="15" t="52832" r="49482" b="111"/>
              <a:stretch/>
            </p:blipFill>
            <p:spPr>
              <a:xfrm>
                <a:off x="822355" y="4032650"/>
                <a:ext cx="2038746" cy="1923878"/>
              </a:xfrm>
              <a:prstGeom prst="rect">
                <a:avLst/>
              </a:prstGeom>
            </p:spPr>
          </p:pic>
        </p:grpSp>
        <p:grpSp>
          <p:nvGrpSpPr>
            <p:cNvPr id="23" name="Group 22"/>
            <p:cNvGrpSpPr>
              <a:grpSpLocks noChangeAspect="1"/>
            </p:cNvGrpSpPr>
            <p:nvPr/>
          </p:nvGrpSpPr>
          <p:grpSpPr>
            <a:xfrm>
              <a:off x="3153123" y="1037230"/>
              <a:ext cx="2336377" cy="2336377"/>
              <a:chOff x="822355" y="1847375"/>
              <a:chExt cx="4240698" cy="4109153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12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r="50224" b="50084"/>
              <a:stretch/>
            </p:blipFill>
            <p:spPr>
              <a:xfrm>
                <a:off x="838200" y="1847375"/>
                <a:ext cx="2022901" cy="2028588"/>
              </a:xfrm>
              <a:prstGeom prst="rect">
                <a:avLst/>
              </a:prstGeom>
            </p:spPr>
          </p:pic>
          <p:pic>
            <p:nvPicPr>
              <p:cNvPr id="25" name="Picture 24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l="49888" r="448" b="50371"/>
              <a:stretch/>
            </p:blipFill>
            <p:spPr>
              <a:xfrm>
                <a:off x="3024307" y="1847375"/>
                <a:ext cx="2018352" cy="2016931"/>
              </a:xfrm>
              <a:prstGeom prst="rect">
                <a:avLst/>
              </a:prstGeom>
            </p:spPr>
          </p:pic>
          <p:pic>
            <p:nvPicPr>
              <p:cNvPr id="26" name="Picture 25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13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l="49374" t="51564" r="123" b="1379"/>
              <a:stretch/>
            </p:blipFill>
            <p:spPr>
              <a:xfrm>
                <a:off x="3024307" y="4007344"/>
                <a:ext cx="2038746" cy="1923878"/>
              </a:xfrm>
              <a:prstGeom prst="rect">
                <a:avLst/>
              </a:prstGeom>
            </p:spPr>
          </p:pic>
          <p:pic>
            <p:nvPicPr>
              <p:cNvPr id="27" name="Picture 26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l="15" t="52832" r="49482" b="111"/>
              <a:stretch/>
            </p:blipFill>
            <p:spPr>
              <a:xfrm>
                <a:off x="822355" y="4032650"/>
                <a:ext cx="2038746" cy="1923878"/>
              </a:xfrm>
              <a:prstGeom prst="rect">
                <a:avLst/>
              </a:prstGeom>
            </p:spPr>
          </p:pic>
        </p:grpSp>
      </p:grpSp>
      <p:grpSp>
        <p:nvGrpSpPr>
          <p:cNvPr id="15" name="Group 14"/>
          <p:cNvGrpSpPr/>
          <p:nvPr/>
        </p:nvGrpSpPr>
        <p:grpSpPr>
          <a:xfrm>
            <a:off x="6716209" y="995823"/>
            <a:ext cx="4410563" cy="3962492"/>
            <a:chOff x="6716209" y="995823"/>
            <a:chExt cx="4410563" cy="396249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2188" b="96875" l="313" r="99375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6716209" y="1040069"/>
              <a:ext cx="2232875" cy="2232875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2188" b="96875" l="313" r="99375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8893897" y="995823"/>
              <a:ext cx="2232875" cy="2232875"/>
            </a:xfrm>
            <a:prstGeom prst="rect">
              <a:avLst/>
            </a:prstGeom>
          </p:spPr>
        </p:pic>
        <p:grpSp>
          <p:nvGrpSpPr>
            <p:cNvPr id="28" name="Group 27"/>
            <p:cNvGrpSpPr/>
            <p:nvPr/>
          </p:nvGrpSpPr>
          <p:grpSpPr>
            <a:xfrm>
              <a:off x="7902054" y="2858792"/>
              <a:ext cx="2241013" cy="2099523"/>
              <a:chOff x="7151405" y="3478818"/>
              <a:chExt cx="3251808" cy="3240000"/>
            </a:xfrm>
          </p:grpSpPr>
          <p:pic>
            <p:nvPicPr>
              <p:cNvPr id="29" name="Picture 28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l="49888" r="448" b="50371"/>
              <a:stretch/>
            </p:blipFill>
            <p:spPr>
              <a:xfrm>
                <a:off x="8861141" y="3478818"/>
                <a:ext cx="1542072" cy="1590317"/>
              </a:xfrm>
              <a:prstGeom prst="rect">
                <a:avLst/>
              </a:prstGeom>
            </p:spPr>
          </p:pic>
          <p:pic>
            <p:nvPicPr>
              <p:cNvPr id="30" name="Picture 29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r="50224" b="50084"/>
              <a:stretch/>
            </p:blipFill>
            <p:spPr>
              <a:xfrm>
                <a:off x="7163511" y="3478818"/>
                <a:ext cx="1545547" cy="1599508"/>
              </a:xfrm>
              <a:prstGeom prst="rect">
                <a:avLst/>
              </a:prstGeom>
            </p:spPr>
          </p:pic>
          <p:pic>
            <p:nvPicPr>
              <p:cNvPr id="31" name="Picture 30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13">
                        <a14:imgEffect>
                          <a14:backgroundRemoval t="2188" b="96875" l="313" r="99375"/>
                        </a14:imgEffect>
                      </a14:imgLayer>
                    </a14:imgProps>
                  </a:ext>
                </a:extLst>
              </a:blip>
              <a:srcRect l="15" t="52832" r="49482" b="111"/>
              <a:stretch/>
            </p:blipFill>
            <p:spPr>
              <a:xfrm>
                <a:off x="7151405" y="5201872"/>
                <a:ext cx="1557653" cy="1516946"/>
              </a:xfrm>
              <a:prstGeom prst="rect">
                <a:avLst/>
              </a:prstGeom>
            </p:spPr>
          </p:pic>
        </p:grpSp>
      </p:grp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10465" y="4896394"/>
            <a:ext cx="531774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934632" y="4579689"/>
            <a:ext cx="506856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Equal 35"/>
          <p:cNvSpPr>
            <a:spLocks noChangeAspect="1"/>
          </p:cNvSpPr>
          <p:nvPr/>
        </p:nvSpPr>
        <p:spPr>
          <a:xfrm>
            <a:off x="5982490" y="5478896"/>
            <a:ext cx="1008000" cy="1008000"/>
          </a:xfrm>
          <a:prstGeom prst="mathEqual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605659" y="5279411"/>
                <a:ext cx="894797" cy="1244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1</m:t>
                          </m:r>
                        </m:num>
                        <m:den>
                          <m:r>
                            <a:rPr lang="en-US" sz="40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659" y="5279411"/>
                <a:ext cx="894797" cy="1244828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8143354" y="5199353"/>
                <a:ext cx="1505925" cy="1244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2+</m:t>
                      </m:r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4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354" y="5199353"/>
                <a:ext cx="1505925" cy="1244828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529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 animBg="1"/>
      <p:bldP spid="18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08584" y="635850"/>
            <a:ext cx="5731405" cy="3401054"/>
            <a:chOff x="708584" y="635850"/>
            <a:chExt cx="5731405" cy="340105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9908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8584" y="635850"/>
              <a:ext cx="5731405" cy="3401054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6118" b="89451" l="5435" r="5163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304"/>
            <a:stretch/>
          </p:blipFill>
          <p:spPr>
            <a:xfrm>
              <a:off x="1184955" y="1342260"/>
              <a:ext cx="1354444" cy="1376514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6118" b="89451" l="5435" r="5163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304"/>
            <a:stretch/>
          </p:blipFill>
          <p:spPr>
            <a:xfrm>
              <a:off x="2421833" y="943870"/>
              <a:ext cx="1354444" cy="1376514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6118" b="89451" l="5435" r="5163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304"/>
            <a:stretch/>
          </p:blipFill>
          <p:spPr>
            <a:xfrm>
              <a:off x="3574286" y="1045823"/>
              <a:ext cx="1354444" cy="1376514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6118" b="89451" l="5435" r="5163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304"/>
            <a:stretch/>
          </p:blipFill>
          <p:spPr>
            <a:xfrm>
              <a:off x="1731704" y="2442743"/>
              <a:ext cx="1354444" cy="1376514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6118" b="89451" l="5435" r="5163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304"/>
            <a:stretch/>
          </p:blipFill>
          <p:spPr>
            <a:xfrm>
              <a:off x="4762999" y="1357154"/>
              <a:ext cx="1354444" cy="1376514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6118" b="89451" l="5435" r="5163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304"/>
            <a:stretch/>
          </p:blipFill>
          <p:spPr>
            <a:xfrm>
              <a:off x="4136496" y="2422337"/>
              <a:ext cx="1354444" cy="1376514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6118" b="89451" l="5435" r="5163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304"/>
            <a:stretch/>
          </p:blipFill>
          <p:spPr>
            <a:xfrm>
              <a:off x="2902287" y="2610892"/>
              <a:ext cx="1354444" cy="1376514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>
            <a:off x="3248017" y="474435"/>
            <a:ext cx="7741138" cy="6087380"/>
            <a:chOff x="3248017" y="474435"/>
            <a:chExt cx="7741138" cy="608738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57753" y="474435"/>
              <a:ext cx="3131402" cy="1996233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57753" y="2482133"/>
              <a:ext cx="3131402" cy="1996233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8017" y="4565582"/>
              <a:ext cx="3131402" cy="1996233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57753" y="4565582"/>
              <a:ext cx="3131402" cy="19962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48741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7753" y="2485991"/>
            <a:ext cx="3131402" cy="199623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7753" y="474435"/>
            <a:ext cx="3131402" cy="1996233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8017" y="4565582"/>
            <a:ext cx="3131402" cy="199623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7753" y="4565582"/>
            <a:ext cx="3131402" cy="199623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9908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84" y="635850"/>
            <a:ext cx="5731405" cy="34010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6118" b="89451" l="5435" r="51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9304"/>
          <a:stretch/>
        </p:blipFill>
        <p:spPr>
          <a:xfrm>
            <a:off x="1183565" y="1333710"/>
            <a:ext cx="1354444" cy="13765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6118" b="89451" l="5435" r="51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9304"/>
          <a:stretch/>
        </p:blipFill>
        <p:spPr>
          <a:xfrm>
            <a:off x="2421833" y="943870"/>
            <a:ext cx="1354444" cy="13765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6118" b="89451" l="5435" r="51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9304"/>
          <a:stretch/>
        </p:blipFill>
        <p:spPr>
          <a:xfrm>
            <a:off x="3574286" y="1045823"/>
            <a:ext cx="1354444" cy="13765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6118" b="89451" l="5435" r="51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9304"/>
          <a:stretch/>
        </p:blipFill>
        <p:spPr>
          <a:xfrm>
            <a:off x="1731704" y="2442743"/>
            <a:ext cx="1354444" cy="13765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6118" b="89451" l="5435" r="51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9304"/>
          <a:stretch/>
        </p:blipFill>
        <p:spPr>
          <a:xfrm>
            <a:off x="4762999" y="1357154"/>
            <a:ext cx="1354444" cy="13765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6118" b="89451" l="5435" r="51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9304"/>
          <a:stretch/>
        </p:blipFill>
        <p:spPr>
          <a:xfrm>
            <a:off x="4136496" y="2422337"/>
            <a:ext cx="1354444" cy="137651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6118" b="89451" l="5435" r="51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9304"/>
          <a:stretch/>
        </p:blipFill>
        <p:spPr>
          <a:xfrm>
            <a:off x="2902287" y="2610892"/>
            <a:ext cx="1354444" cy="137651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54259" y="2136644"/>
            <a:ext cx="1503750" cy="11914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551877" flipV="1">
            <a:off x="2939375" y="2459650"/>
            <a:ext cx="1503750" cy="119143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39092">
            <a:off x="2035169" y="2567891"/>
            <a:ext cx="1503750" cy="11914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84224" flipH="1">
            <a:off x="2870853" y="2978095"/>
            <a:ext cx="1503750" cy="1191433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01838" y="717418"/>
            <a:ext cx="1503750" cy="1191433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551877" flipV="1">
            <a:off x="3586954" y="1040424"/>
            <a:ext cx="1503750" cy="119143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39092">
            <a:off x="2682748" y="1148665"/>
            <a:ext cx="1503750" cy="1191433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84224" flipH="1">
            <a:off x="3518432" y="1558869"/>
            <a:ext cx="1503750" cy="119143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90018" y="872608"/>
            <a:ext cx="1503750" cy="1191433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551877" flipV="1">
            <a:off x="1675134" y="1195614"/>
            <a:ext cx="1503750" cy="119143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39092">
            <a:off x="770928" y="1303855"/>
            <a:ext cx="1503750" cy="1191433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84224" flipH="1">
            <a:off x="1606612" y="1714059"/>
            <a:ext cx="1503750" cy="1191433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89" t="11005" r="31588" b="41799"/>
          <a:stretch/>
        </p:blipFill>
        <p:spPr>
          <a:xfrm flipH="1">
            <a:off x="478519" y="5033336"/>
            <a:ext cx="1309145" cy="1528479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113564" y="3229364"/>
            <a:ext cx="2698242" cy="1284832"/>
            <a:chOff x="1113564" y="3229364"/>
            <a:chExt cx="2698242" cy="1284832"/>
          </a:xfrm>
        </p:grpSpPr>
        <p:sp>
          <p:nvSpPr>
            <p:cNvPr id="40" name="Cloud Callout 39"/>
            <p:cNvSpPr/>
            <p:nvPr/>
          </p:nvSpPr>
          <p:spPr>
            <a:xfrm>
              <a:off x="1113564" y="3229364"/>
              <a:ext cx="2698242" cy="1284832"/>
            </a:xfrm>
            <a:prstGeom prst="cloudCallout">
              <a:avLst>
                <a:gd name="adj1" fmla="val -46454"/>
                <a:gd name="adj2" fmla="val 79702"/>
              </a:avLst>
            </a:prstGeom>
            <a:solidFill>
              <a:srgbClr val="FFFF99"/>
            </a:solidFill>
            <a:ln>
              <a:solidFill>
                <a:srgbClr val="FF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303518" y="3306616"/>
              <a:ext cx="2326630" cy="978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ỗi đĩa có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            quả cam.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1725222" y="3699072"/>
            <a:ext cx="456840" cy="666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560" imgH="444240" progId="Equation.DSMT4">
                    <p:embed/>
                  </p:oleObj>
                </mc:Choice>
                <mc:Fallback>
                  <p:oleObj name="Equation" r:id="rId11" imgW="304560" imgH="4442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25222" y="3699072"/>
                          <a:ext cx="456840" cy="666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0875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1.85185E-6 L 0.35066 -0.09144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26" y="-45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2.22222E-6 L 0.45443 0.25092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21" y="12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22222E-6 L 0.3974 0.3632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70" y="1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1.48148E-6 L 0.1237 0.33287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85" y="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4.81481E-6 L 0.38255 -0.00325 " pathEditMode="relative" rAng="0" ptsTypes="AA">
                                      <p:cBhvr>
                                        <p:cTn id="7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28" y="-162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4.07407E-6 L 0.38151 -0.03172 " pathEditMode="relative" rAng="0" ptsTypes="AA">
                                      <p:cBhvr>
                                        <p:cTn id="7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76" y="-1597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3.7037E-7 L 0.36992 -0.04444 " pathEditMode="relative" rAng="0" ptsTypes="AA">
                                      <p:cBhvr>
                                        <p:cTn id="7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90" y="-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3.7037E-7 L 0.42565 0.11088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276" y="5532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7 L 0.43776 0.09005 " pathEditMode="relative" rAng="0" ptsTypes="AA">
                                      <p:cBhvr>
                                        <p:cTn id="8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88" y="4491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1.85185E-6 L 0.44675 0.22222 " pathEditMode="relative" rAng="0" ptsTypes="AA">
                                      <p:cBhvr>
                                        <p:cTn id="8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31" y="1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4.81481E-6 L 0.43737 0.34676 " pathEditMode="relative" rAng="0" ptsTypes="AA">
                                      <p:cBhvr>
                                        <p:cTn id="8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62" y="17338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2.59259E-6 L 0.46002 0.36204 " pathEditMode="relative" rAng="0" ptsTypes="AA">
                                      <p:cBhvr>
                                        <p:cTn id="8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95" y="18102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4.44444E-6 L 0.51615 0.43564 " pathEditMode="relative" rAng="0" ptsTypes="AA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07" y="21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3.7037E-7 L 0.17188 0.5625 " pathEditMode="relative" rAng="0" ptsTypes="AA">
                                      <p:cBhvr>
                                        <p:cTn id="9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94" y="28125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0.16484 0.55579 " pathEditMode="relative" rAng="0" ptsTypes="AA">
                                      <p:cBhvr>
                                        <p:cTn id="9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42" y="27778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85185E-6 L 0.20013 0.57176 " pathEditMode="relative" rAng="0" ptsTypes="AA">
                                      <p:cBhvr>
                                        <p:cTn id="9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28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8" y="382385"/>
            <a:ext cx="10178322" cy="654845"/>
          </a:xfrm>
        </p:spPr>
        <p:txBody>
          <a:bodyPr>
            <a:normAutofit/>
          </a:bodyPr>
          <a:lstStyle/>
          <a:p>
            <a:r>
              <a:rPr lang="en-US" sz="3600" dirty="0" err="1">
                <a:latin typeface="Times New Roman" charset="0"/>
                <a:ea typeface="Times New Roman" charset="0"/>
                <a:cs typeface="Times New Roman" charset="0"/>
              </a:rPr>
              <a:t>Ví</a:t>
            </a:r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latin typeface="Times New Roman" charset="0"/>
                <a:ea typeface="Times New Roman" charset="0"/>
                <a:cs typeface="Times New Roman" charset="0"/>
              </a:rPr>
              <a:t>dụ</a:t>
            </a:r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 1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1193652"/>
              </p:ext>
            </p:extLst>
          </p:nvPr>
        </p:nvGraphicFramePr>
        <p:xfrm>
          <a:off x="6770525" y="495974"/>
          <a:ext cx="3379316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896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96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3007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0074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  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7325984" y="1149515"/>
            <a:ext cx="720000" cy="1496088"/>
            <a:chOff x="2110035" y="1988151"/>
            <a:chExt cx="720000" cy="1360080"/>
          </a:xfrm>
        </p:grpSpPr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2110035" y="1988151"/>
              <a:ext cx="720000" cy="7200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Arrow Connector 50"/>
            <p:cNvCxnSpPr>
              <a:stCxn id="15" idx="4"/>
            </p:cNvCxnSpPr>
            <p:nvPr/>
          </p:nvCxnSpPr>
          <p:spPr>
            <a:xfrm>
              <a:off x="2470035" y="2708151"/>
              <a:ext cx="0" cy="640080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8905379" y="1149515"/>
            <a:ext cx="720000" cy="1496088"/>
            <a:chOff x="3784680" y="1988151"/>
            <a:chExt cx="720000" cy="1360080"/>
          </a:xfrm>
        </p:grpSpPr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3784680" y="1988151"/>
              <a:ext cx="720000" cy="7200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Arrow Connector 53"/>
            <p:cNvCxnSpPr>
              <a:stCxn id="32" idx="4"/>
            </p:cNvCxnSpPr>
            <p:nvPr/>
          </p:nvCxnSpPr>
          <p:spPr>
            <a:xfrm>
              <a:off x="4144680" y="2708151"/>
              <a:ext cx="0" cy="640080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7066205" y="2675278"/>
            <a:ext cx="1130438" cy="6093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err="1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b="1" dirty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b="1" dirty="0" err="1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dư</a:t>
            </a:r>
            <a:endParaRPr lang="en-US" sz="3000" b="1" dirty="0">
              <a:solidFill>
                <a:srgbClr val="0070C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560699" y="2686981"/>
            <a:ext cx="1503938" cy="6093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err="1">
                <a:solidFill>
                  <a:schemeClr val="accent4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Thương</a:t>
            </a:r>
            <a:endParaRPr lang="en-US" sz="3000" b="1" dirty="0">
              <a:solidFill>
                <a:schemeClr val="accent4">
                  <a:lumMod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593047" y="3552586"/>
                <a:ext cx="4357687" cy="1071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34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num>
                        <m:den>
                          <m:r>
                            <a:rPr lang="en-US" sz="3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den>
                      </m:f>
                      <m:r>
                        <a:rPr lang="en-US" sz="34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a:rPr lang="en-US" sz="3400" b="1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Times New Roman" charset="0"/>
                          <a:cs typeface="Times New Roman" charset="0"/>
                        </a:rPr>
                        <m:t>𝟏</m:t>
                      </m:r>
                      <m:r>
                        <a:rPr lang="vi-VN" sz="3400" b="0" i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</m:t>
                      </m:r>
                      <m:r>
                        <a:rPr lang="en-US" sz="34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r>
                        <a:rPr lang="vi-VN" sz="3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</m:t>
                      </m:r>
                      <m:f>
                        <m:fPr>
                          <m:ctrlPr>
                            <a:rPr lang="en-US" sz="3400" i="1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3400" b="1" i="1" smtClean="0">
                              <a:solidFill>
                                <a:srgbClr val="0070C0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400" b="1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𝟒</m:t>
                          </m:r>
                        </m:den>
                      </m:f>
                      <m:r>
                        <a:rPr lang="vi-VN" sz="3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</m:t>
                      </m:r>
                      <m:r>
                        <a:rPr lang="en-US" sz="34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a:rPr lang="vi-VN" sz="3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  <a:ea typeface="Times New Roman" charset="0"/>
                          <a:cs typeface="Times New Roman" charset="0"/>
                        </a:rPr>
                        <m:t>1</m:t>
                      </m:r>
                      <m:f>
                        <m:fPr>
                          <m:ctrlPr>
                            <a:rPr lang="en-US" sz="3400" i="1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3</m:t>
                          </m:r>
                        </m:num>
                        <m:den>
                          <m:r>
                            <a:rPr lang="en-US" sz="3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4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3047" y="3552586"/>
                <a:ext cx="4357687" cy="10718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9348501" y="3819748"/>
            <a:ext cx="1967205" cy="71096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HỖN SỐ</a:t>
            </a:r>
            <a:endParaRPr lang="en-US" sz="3600" b="1" dirty="0">
              <a:solidFill>
                <a:srgbClr val="C0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8177593" y="4113335"/>
            <a:ext cx="892000" cy="0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7795265" y="4594333"/>
            <a:ext cx="3033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“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Một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ba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phần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bốn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”</a:t>
            </a:r>
          </a:p>
        </p:txBody>
      </p:sp>
      <p:grpSp>
        <p:nvGrpSpPr>
          <p:cNvPr id="80" name="Group 79"/>
          <p:cNvGrpSpPr/>
          <p:nvPr/>
        </p:nvGrpSpPr>
        <p:grpSpPr>
          <a:xfrm>
            <a:off x="2456764" y="4429598"/>
            <a:ext cx="2601994" cy="1513547"/>
            <a:chOff x="917524" y="4131645"/>
            <a:chExt cx="2601994" cy="1375951"/>
          </a:xfrm>
        </p:grpSpPr>
        <p:sp>
          <p:nvSpPr>
            <p:cNvPr id="76" name="TextBox 75"/>
            <p:cNvSpPr txBox="1"/>
            <p:nvPr/>
          </p:nvSpPr>
          <p:spPr>
            <a:xfrm>
              <a:off x="917524" y="4984376"/>
              <a:ext cx="260199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Phần</a:t>
              </a:r>
              <a:r>
                <a:rPr lang="en-US" sz="2800" b="1" dirty="0">
                  <a:solidFill>
                    <a:srgbClr val="00206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số</a:t>
              </a:r>
              <a:r>
                <a:rPr lang="en-US" sz="2800" b="1" dirty="0">
                  <a:solidFill>
                    <a:srgbClr val="00206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nguyên</a:t>
              </a:r>
              <a:endParaRPr lang="en-US" sz="2800" b="1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77" name="Straight Arrow Connector 76"/>
            <p:cNvCxnSpPr/>
            <p:nvPr/>
          </p:nvCxnSpPr>
          <p:spPr>
            <a:xfrm flipH="1">
              <a:off x="2417359" y="4131645"/>
              <a:ext cx="806824" cy="852731"/>
            </a:xfrm>
            <a:prstGeom prst="straightConnector1">
              <a:avLst/>
            </a:prstGeom>
            <a:ln w="38100"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5065350" y="4726418"/>
            <a:ext cx="2263761" cy="1649261"/>
            <a:chOff x="917524" y="4008269"/>
            <a:chExt cx="2263761" cy="1499327"/>
          </a:xfrm>
        </p:grpSpPr>
        <p:sp>
          <p:nvSpPr>
            <p:cNvPr id="82" name="TextBox 81"/>
            <p:cNvSpPr txBox="1"/>
            <p:nvPr/>
          </p:nvSpPr>
          <p:spPr>
            <a:xfrm>
              <a:off x="917524" y="4984376"/>
              <a:ext cx="2263761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Phần</a:t>
              </a:r>
              <a:r>
                <a:rPr lang="en-US" sz="2800" b="1" dirty="0">
                  <a:solidFill>
                    <a:srgbClr val="00206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phân</a:t>
              </a:r>
              <a:r>
                <a:rPr lang="en-US" sz="2800" b="1" dirty="0">
                  <a:solidFill>
                    <a:srgbClr val="00206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số</a:t>
              </a:r>
              <a:endParaRPr lang="en-US" sz="2800" b="1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83" name="Straight Arrow Connector 82"/>
            <p:cNvCxnSpPr>
              <a:endCxn id="82" idx="0"/>
            </p:cNvCxnSpPr>
            <p:nvPr/>
          </p:nvCxnSpPr>
          <p:spPr>
            <a:xfrm>
              <a:off x="2014139" y="4008269"/>
              <a:ext cx="35266" cy="976107"/>
            </a:xfrm>
            <a:prstGeom prst="straightConnector1">
              <a:avLst/>
            </a:prstGeom>
            <a:ln w="38100"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Rectangle 2"/>
          <p:cNvSpPr/>
          <p:nvPr/>
        </p:nvSpPr>
        <p:spPr>
          <a:xfrm>
            <a:off x="9117743" y="1201374"/>
            <a:ext cx="4154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charset="0"/>
                <a:cs typeface="Times New Roman" charset="0"/>
              </a:rPr>
              <a:t>1</a:t>
            </a: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7478235" y="1232084"/>
            <a:ext cx="415498" cy="7109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3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3485250" y="382385"/>
            <a:ext cx="3147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Thực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hiện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phép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chia</a:t>
            </a:r>
          </a:p>
        </p:txBody>
      </p:sp>
    </p:spTree>
    <p:extLst>
      <p:ext uri="{BB962C8B-B14F-4D97-AF65-F5344CB8AC3E}">
        <p14:creationId xmlns:p14="http://schemas.microsoft.com/office/powerpoint/2010/main" val="174271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1" grpId="0"/>
      <p:bldP spid="65" grpId="0"/>
      <p:bldP spid="75" grpId="0"/>
      <p:bldP spid="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1. </a:t>
            </a:r>
            <a:r>
              <a:rPr lang="en-US" sz="3600" dirty="0" err="1">
                <a:latin typeface="Times New Roman" charset="0"/>
                <a:ea typeface="Times New Roman" charset="0"/>
                <a:cs typeface="Times New Roman" charset="0"/>
              </a:rPr>
              <a:t>Hỗn</a:t>
            </a:r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endParaRPr lang="en-US" sz="3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9</a:t>
            </a:fld>
            <a:endParaRPr lang="en-US"/>
          </a:p>
        </p:txBody>
      </p:sp>
      <p:sp>
        <p:nvSpPr>
          <p:cNvPr id="3" name="Alternate Process 2"/>
          <p:cNvSpPr/>
          <p:nvPr/>
        </p:nvSpPr>
        <p:spPr>
          <a:xfrm>
            <a:off x="996287" y="887611"/>
            <a:ext cx="10836322" cy="5488069"/>
          </a:xfrm>
          <a:prstGeom prst="flowChartAlternateProcess">
            <a:avLst/>
          </a:prstGeom>
          <a:ln w="28575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1333566" y="1024091"/>
                <a:ext cx="10238390" cy="33559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000" i="1" u="sng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Tổng </a:t>
                </a:r>
                <a:r>
                  <a:rPr kumimoji="0" lang="en-US" altLang="en-US" sz="3000" i="1" u="sng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quát</a:t>
                </a:r>
                <a:r>
                  <a:rPr lang="en-US" altLang="en-US" sz="3000" i="1" u="sng" dirty="0">
                    <a:latin typeface="Times New Roman" charset="0"/>
                    <a:ea typeface="Times New Roman" charset="0"/>
                    <a:cs typeface="Times New Roman" charset="0"/>
                  </a:rPr>
                  <a:t>:</a:t>
                </a:r>
                <a:r>
                  <a:rPr lang="en-US" altLang="en-US" sz="3000" i="1" dirty="0">
                    <a:latin typeface="Times New Roman" charset="0"/>
                    <a:ea typeface="Times New Roman" charset="0"/>
                    <a:cs typeface="Times New Roman" charset="0"/>
                  </a:rPr>
                  <a:t>   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(SGK/tr24)</a:t>
                </a:r>
              </a:p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Cho a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v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b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hai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nguyên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dươ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, a &gt; b, a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khô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chia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hết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cho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b.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Nếu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a chia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cho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b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được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thương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q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v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dư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r,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thì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ta </a:t>
                </a:r>
                <a:r>
                  <a:rPr kumimoji="0" lang="en-US" altLang="en-US" sz="3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viết</a:t>
                </a:r>
                <a:r>
                  <a:rPr kumimoji="0" lang="en-US" altLang="en-US" sz="3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vi-VN" sz="3000" i="1" dirty="0">
                  <a:latin typeface="Cambria Math" charset="0"/>
                  <a:ea typeface="Times New Roman" charset="0"/>
                  <a:cs typeface="Times New Roman" charset="0"/>
                </a:endParaRPr>
              </a:p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𝑎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𝑏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sz="30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q</m:t>
                      </m:r>
                      <m:f>
                        <m:fPr>
                          <m:ctrlPr>
                            <a:rPr lang="vi-VN" sz="3000" b="0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𝑟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𝑏</m:t>
                          </m:r>
                        </m:den>
                      </m:f>
                      <m: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.</m:t>
                      </m:r>
                    </m:oMath>
                  </m:oMathPara>
                </a14:m>
                <a:endParaRPr kumimoji="0" lang="en-US" altLang="en-US" sz="3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2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3566" y="1024091"/>
                <a:ext cx="10238390" cy="3355919"/>
              </a:xfrm>
              <a:prstGeom prst="rect">
                <a:avLst/>
              </a:prstGeom>
              <a:blipFill rotWithShape="0">
                <a:blip r:embed="rId2"/>
                <a:stretch>
                  <a:fillRect l="-1429" r="-13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251678" y="4330439"/>
                <a:ext cx="9986650" cy="1171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00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q</m:t>
                    </m:r>
                    <m:f>
                      <m:fPr>
                        <m:ctrlPr>
                          <a:rPr lang="vi-VN" sz="3000" b="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𝑟</m:t>
                        </m:r>
                      </m:num>
                      <m:den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𝑏</m:t>
                        </m:r>
                      </m:den>
                    </m:f>
                    <m:r>
                      <a:rPr lang="vi-VN" sz="30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là </a:t>
                </a:r>
                <a:r>
                  <a:rPr 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hỗn</a:t>
                </a:r>
                <a:r>
                  <a:rPr 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,     </a:t>
                </a:r>
                <a:r>
                  <a:rPr lang="en-US" sz="3000" dirty="0" err="1">
                    <a:latin typeface="Times New Roman" charset="0"/>
                    <a:ea typeface="Times New Roman" charset="0"/>
                  </a:rPr>
                  <a:t>đ</a:t>
                </a:r>
                <a:r>
                  <a:rPr lang="en-US" sz="3000" dirty="0" err="1">
                    <a:effectLst/>
                    <a:latin typeface="Times New Roman" charset="0"/>
                    <a:ea typeface="Times New Roman" charset="0"/>
                  </a:rPr>
                  <a:t>ọc</a:t>
                </a:r>
                <a:r>
                  <a:rPr lang="en-US" sz="3000" dirty="0">
                    <a:effectLst/>
                    <a:latin typeface="Times New Roman" charset="0"/>
                    <a:ea typeface="Times New Roman" charset="0"/>
                  </a:rPr>
                  <a:t> </a:t>
                </a:r>
                <a:r>
                  <a:rPr lang="en-US" sz="3000" dirty="0" err="1">
                    <a:effectLst/>
                    <a:latin typeface="Times New Roman" charset="0"/>
                    <a:ea typeface="Times New Roman" charset="0"/>
                  </a:rPr>
                  <a:t>là</a:t>
                </a:r>
                <a:r>
                  <a:rPr lang="en-US" sz="3000" dirty="0">
                    <a:effectLst/>
                    <a:latin typeface="Times New Roman" charset="0"/>
                    <a:ea typeface="Times New Roman" charset="0"/>
                  </a:rPr>
                  <a:t> "q, r </a:t>
                </a:r>
                <a:r>
                  <a:rPr lang="en-US" sz="3000" dirty="0" err="1">
                    <a:effectLst/>
                    <a:latin typeface="Times New Roman" charset="0"/>
                    <a:ea typeface="Times New Roman" charset="0"/>
                  </a:rPr>
                  <a:t>phần</a:t>
                </a:r>
                <a:r>
                  <a:rPr lang="en-US" sz="3000" dirty="0">
                    <a:effectLst/>
                    <a:latin typeface="Times New Roman" charset="0"/>
                    <a:ea typeface="Times New Roman" charset="0"/>
                  </a:rPr>
                  <a:t> b".</a:t>
                </a:r>
                <a:r>
                  <a:rPr lang="en-US" sz="3000" dirty="0">
                    <a:effectLst/>
                  </a:rPr>
                  <a:t> </a:t>
                </a:r>
                <a:endParaRPr lang="en-US" sz="3000" dirty="0"/>
              </a:p>
              <a:p>
                <a:pPr algn="ctr"/>
                <a:endParaRPr lang="en-US" sz="30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678" y="4330439"/>
                <a:ext cx="9986650" cy="1171859"/>
              </a:xfrm>
              <a:prstGeom prst="rect">
                <a:avLst/>
              </a:prstGeom>
              <a:blipFill rotWithShape="0">
                <a:blip r:embed="rId3"/>
                <a:stretch>
                  <a:fillRect t="-2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612948" y="5175396"/>
                <a:ext cx="7199792" cy="6688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Ta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gọi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q</m:t>
                    </m:r>
                  </m:oMath>
                </a14:m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phầ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nguyê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𝑟</m:t>
                        </m:r>
                      </m:num>
                      <m:den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𝑏</m:t>
                        </m:r>
                      </m:den>
                    </m:f>
                    <m:r>
                      <a:rPr lang="vi-VN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là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phầ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â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948" y="5175396"/>
                <a:ext cx="7199792" cy="668837"/>
              </a:xfrm>
              <a:prstGeom prst="rect">
                <a:avLst/>
              </a:prstGeom>
              <a:blipFill rotWithShape="0">
                <a:blip r:embed="rId4"/>
                <a:stretch>
                  <a:fillRect t="-272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826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7" grpId="0" build="p"/>
      <p:bldP spid="19" grpId="0" build="p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C20BADFE-D095-436F-9677-9264042809F0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076</TotalTime>
  <Words>1382</Words>
  <Application>Microsoft Office PowerPoint</Application>
  <PresentationFormat>Widescreen</PresentationFormat>
  <Paragraphs>245</Paragraphs>
  <Slides>32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Century Gothic</vt:lpstr>
      <vt:lpstr>Garamond</vt:lpstr>
      <vt:lpstr>Just Another Hand</vt:lpstr>
      <vt:lpstr>Times New Roman</vt:lpstr>
      <vt:lpstr>Wingdings</vt:lpstr>
      <vt:lpstr>Office Theme</vt:lpstr>
      <vt:lpstr>3_Office Theme</vt:lpstr>
      <vt:lpstr>Savon</vt:lpstr>
      <vt:lpstr>Equation</vt:lpstr>
      <vt:lpstr>HỖN SỐ</vt:lpstr>
      <vt:lpstr>KHỞI ĐỘNG:</vt:lpstr>
      <vt:lpstr>KHỞI ĐỘNG:</vt:lpstr>
      <vt:lpstr>KHỞI ĐỘNG:</vt:lpstr>
      <vt:lpstr>KHỞI ĐỘNG:</vt:lpstr>
      <vt:lpstr>PowerPoint Presentation</vt:lpstr>
      <vt:lpstr>PowerPoint Presentation</vt:lpstr>
      <vt:lpstr>Ví dụ 1:</vt:lpstr>
      <vt:lpstr>1. Hỗn số</vt:lpstr>
      <vt:lpstr>Thực Hành 1</vt:lpstr>
      <vt:lpstr>2. ĐỔI HỖN SỐ RA PHÂN SỐ</vt:lpstr>
      <vt:lpstr>VÍ DỤ 2: (SGK/tr25)</vt:lpstr>
      <vt:lpstr>Thực Hành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ẮC NGHIỆM  CỦNG C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: Bài tập 4 (SGK/tr25)</vt:lpstr>
      <vt:lpstr>VẬN DỤNG: Bài tập 4 (SGK/tr25)</vt:lpstr>
      <vt:lpstr>VẬN DỤNG: Bài tập 4 (SGK/tr25)</vt:lpstr>
      <vt:lpstr>HƯỚNG DẪN VỀ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kimhuan@gmail.com</dc:creator>
  <cp:lastModifiedBy>Huan Nguyen</cp:lastModifiedBy>
  <cp:revision>69</cp:revision>
  <dcterms:created xsi:type="dcterms:W3CDTF">2021-07-12T10:15:44Z</dcterms:created>
  <dcterms:modified xsi:type="dcterms:W3CDTF">2021-08-20T04:14:35Z</dcterms:modified>
</cp:coreProperties>
</file>